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389A" w:rsidRPr="0007389A" w:rsidRDefault="0007389A" w:rsidP="0007389A">
      <w:pPr>
        <w:suppressAutoHyphens w:val="0"/>
        <w:jc w:val="center"/>
        <w:rPr>
          <w:rFonts w:eastAsiaTheme="minorHAnsi"/>
          <w:b/>
          <w:bCs/>
          <w:sz w:val="40"/>
          <w:szCs w:val="40"/>
          <w:lang w:eastAsia="ru-RU"/>
        </w:rPr>
      </w:pPr>
      <w:r w:rsidRPr="0007389A">
        <w:rPr>
          <w:rFonts w:eastAsiaTheme="minorHAnsi"/>
          <w:b/>
          <w:sz w:val="40"/>
          <w:szCs w:val="40"/>
          <w:lang w:eastAsia="ru-RU"/>
        </w:rPr>
        <w:t>Рабочая программа учебн</w:t>
      </w:r>
      <w:r>
        <w:rPr>
          <w:rFonts w:eastAsiaTheme="minorHAnsi"/>
          <w:b/>
          <w:sz w:val="40"/>
          <w:szCs w:val="40"/>
          <w:lang w:eastAsia="ru-RU"/>
        </w:rPr>
        <w:t xml:space="preserve">ого предмета «Математика» для 7 класса </w:t>
      </w: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40"/>
          <w:szCs w:val="40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right"/>
        <w:rPr>
          <w:rFonts w:eastAsiaTheme="minorHAnsi"/>
          <w:b/>
          <w:sz w:val="32"/>
          <w:szCs w:val="32"/>
          <w:lang w:eastAsia="ru-RU"/>
        </w:rPr>
      </w:pPr>
      <w:r w:rsidRPr="0007389A">
        <w:rPr>
          <w:rFonts w:eastAsiaTheme="minorHAnsi"/>
          <w:b/>
          <w:sz w:val="32"/>
          <w:szCs w:val="32"/>
          <w:lang w:eastAsia="ru-RU"/>
        </w:rPr>
        <w:t xml:space="preserve">Автор материала: 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b/>
          <w:sz w:val="32"/>
          <w:szCs w:val="32"/>
          <w:lang w:eastAsia="ru-RU"/>
        </w:rPr>
        <w:t>Богданова Ольга Николаевна</w:t>
      </w:r>
      <w:r w:rsidRPr="0007389A">
        <w:rPr>
          <w:rFonts w:eastAsiaTheme="minorHAnsi"/>
          <w:sz w:val="32"/>
          <w:szCs w:val="32"/>
          <w:lang w:eastAsia="ru-RU"/>
        </w:rPr>
        <w:t xml:space="preserve">, 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учитель математики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высшей квалификационной категории,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МКОУ «</w:t>
      </w:r>
      <w:proofErr w:type="spellStart"/>
      <w:r w:rsidRPr="0007389A">
        <w:rPr>
          <w:rFonts w:eastAsiaTheme="minorHAnsi"/>
          <w:sz w:val="32"/>
          <w:szCs w:val="32"/>
          <w:lang w:eastAsia="ru-RU"/>
        </w:rPr>
        <w:t>Овечкинская</w:t>
      </w:r>
      <w:proofErr w:type="spellEnd"/>
      <w:r w:rsidRPr="0007389A">
        <w:rPr>
          <w:rFonts w:eastAsiaTheme="minorHAnsi"/>
          <w:sz w:val="32"/>
          <w:szCs w:val="32"/>
          <w:lang w:eastAsia="ru-RU"/>
        </w:rPr>
        <w:t xml:space="preserve"> СОШ </w:t>
      </w:r>
      <w:proofErr w:type="spellStart"/>
      <w:r w:rsidRPr="0007389A">
        <w:rPr>
          <w:rFonts w:eastAsiaTheme="minorHAnsi"/>
          <w:sz w:val="32"/>
          <w:szCs w:val="32"/>
          <w:lang w:eastAsia="ru-RU"/>
        </w:rPr>
        <w:t>Завьяловского</w:t>
      </w:r>
      <w:proofErr w:type="spellEnd"/>
      <w:r w:rsidRPr="0007389A">
        <w:rPr>
          <w:rFonts w:eastAsiaTheme="minorHAnsi"/>
          <w:sz w:val="32"/>
          <w:szCs w:val="32"/>
          <w:lang w:eastAsia="ru-RU"/>
        </w:rPr>
        <w:t xml:space="preserve"> района»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 xml:space="preserve"> Алтайского края</w:t>
      </w: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spacing w:after="200" w:line="360" w:lineRule="auto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keepNext/>
        <w:keepLines/>
        <w:outlineLvl w:val="6"/>
        <w:rPr>
          <w:rFonts w:eastAsiaTheme="majorEastAsia"/>
          <w:iCs/>
          <w:sz w:val="32"/>
          <w:szCs w:val="32"/>
        </w:rPr>
      </w:pPr>
      <w:r w:rsidRPr="0007389A">
        <w:rPr>
          <w:rFonts w:eastAsiaTheme="majorEastAsia"/>
          <w:iCs/>
          <w:sz w:val="32"/>
          <w:szCs w:val="32"/>
        </w:rPr>
        <w:t xml:space="preserve">          </w:t>
      </w:r>
    </w:p>
    <w:p w:rsidR="0007389A" w:rsidRPr="0007389A" w:rsidRDefault="0007389A" w:rsidP="0007389A">
      <w:pPr>
        <w:tabs>
          <w:tab w:val="left" w:pos="6237"/>
        </w:tabs>
        <w:suppressAutoHyphens w:val="0"/>
        <w:spacing w:after="200" w:line="360" w:lineRule="auto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tabs>
          <w:tab w:val="left" w:pos="6237"/>
        </w:tabs>
        <w:suppressAutoHyphens w:val="0"/>
        <w:spacing w:after="200" w:line="360" w:lineRule="auto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с. Овечкино, 2015 год</w:t>
      </w:r>
    </w:p>
    <w:p w:rsidR="0007389A" w:rsidRPr="0007389A" w:rsidRDefault="0007389A" w:rsidP="0007389A">
      <w:pPr>
        <w:suppressAutoHyphens w:val="0"/>
        <w:jc w:val="center"/>
        <w:rPr>
          <w:rFonts w:asciiTheme="minorHAnsi" w:eastAsiaTheme="minorHAnsi" w:hAnsiTheme="minorHAnsi" w:cstheme="minorBidi"/>
          <w:sz w:val="28"/>
          <w:szCs w:val="28"/>
          <w:lang w:eastAsia="ru-RU"/>
        </w:rPr>
      </w:pPr>
    </w:p>
    <w:p w:rsidR="00960A21" w:rsidRDefault="00960A21" w:rsidP="00960A21"/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960A21" w:rsidRPr="00BB2BED" w:rsidRDefault="00960A21" w:rsidP="00960A21">
      <w:pPr>
        <w:jc w:val="center"/>
        <w:rPr>
          <w:b/>
          <w:sz w:val="28"/>
          <w:szCs w:val="28"/>
        </w:rPr>
      </w:pPr>
      <w:r w:rsidRPr="00BB2BED">
        <w:rPr>
          <w:b/>
          <w:sz w:val="28"/>
          <w:szCs w:val="28"/>
        </w:rPr>
        <w:t xml:space="preserve">Содержание </w:t>
      </w:r>
    </w:p>
    <w:p w:rsidR="00960A21" w:rsidRPr="00BB2BED" w:rsidRDefault="00960A21" w:rsidP="00960A21">
      <w:pPr>
        <w:jc w:val="center"/>
        <w:rPr>
          <w:b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539"/>
        <w:gridCol w:w="1030"/>
      </w:tblGrid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Пояснительная записка</w:t>
            </w:r>
          </w:p>
          <w:p w:rsidR="00AD25A0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Требования к уровню подготовки учащихся</w:t>
            </w:r>
          </w:p>
        </w:tc>
        <w:tc>
          <w:tcPr>
            <w:tcW w:w="1030" w:type="dxa"/>
            <w:shd w:val="clear" w:color="auto" w:fill="auto"/>
          </w:tcPr>
          <w:p w:rsidR="00960A21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-5</w:t>
            </w:r>
            <w:r w:rsidR="00AD25A0" w:rsidRPr="00BB2BED">
              <w:rPr>
                <w:b/>
                <w:sz w:val="28"/>
                <w:szCs w:val="28"/>
              </w:rPr>
              <w:t xml:space="preserve">                         </w:t>
            </w:r>
            <w:r>
              <w:rPr>
                <w:b/>
                <w:sz w:val="28"/>
                <w:szCs w:val="28"/>
              </w:rPr>
              <w:t>5-6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Содержание тем учебного предмета</w:t>
            </w:r>
          </w:p>
        </w:tc>
        <w:tc>
          <w:tcPr>
            <w:tcW w:w="1030" w:type="dxa"/>
            <w:shd w:val="clear" w:color="auto" w:fill="auto"/>
          </w:tcPr>
          <w:p w:rsidR="00960A21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-10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Учебно-тематическое планирование</w:t>
            </w:r>
          </w:p>
        </w:tc>
        <w:tc>
          <w:tcPr>
            <w:tcW w:w="1030" w:type="dxa"/>
            <w:shd w:val="clear" w:color="auto" w:fill="auto"/>
          </w:tcPr>
          <w:p w:rsidR="00960A21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-44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Критерии и нормы оценки знаний, умений и навыков обучающихся</w:t>
            </w:r>
          </w:p>
          <w:p w:rsidR="00AD25A0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Контрольные работы по алгебре</w:t>
            </w:r>
          </w:p>
          <w:p w:rsidR="00AD25A0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Контрольные работы по геометрии</w:t>
            </w:r>
          </w:p>
        </w:tc>
        <w:tc>
          <w:tcPr>
            <w:tcW w:w="1030" w:type="dxa"/>
            <w:shd w:val="clear" w:color="auto" w:fill="auto"/>
          </w:tcPr>
          <w:p w:rsidR="00960A21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5-46</w:t>
            </w:r>
          </w:p>
          <w:p w:rsidR="00877B84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7-56</w:t>
            </w:r>
          </w:p>
          <w:p w:rsidR="00877B84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7-59</w:t>
            </w:r>
          </w:p>
        </w:tc>
      </w:tr>
      <w:tr w:rsidR="00960A21" w:rsidRPr="00BB2BED" w:rsidTr="00D169AE">
        <w:trPr>
          <w:trHeight w:val="146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Перечень учебно-методического обеспечения</w:t>
            </w:r>
          </w:p>
        </w:tc>
        <w:tc>
          <w:tcPr>
            <w:tcW w:w="1030" w:type="dxa"/>
            <w:shd w:val="clear" w:color="auto" w:fill="auto"/>
          </w:tcPr>
          <w:p w:rsidR="00960A21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0</w:t>
            </w: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  <w:p w:rsidR="00D169AE" w:rsidRPr="00BB2BED" w:rsidRDefault="00D169AE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960A21" w:rsidRPr="00021844" w:rsidRDefault="00960A21" w:rsidP="00021844">
      <w:pPr>
        <w:pStyle w:val="af2"/>
        <w:numPr>
          <w:ilvl w:val="0"/>
          <w:numId w:val="33"/>
        </w:numPr>
        <w:jc w:val="center"/>
        <w:rPr>
          <w:b/>
        </w:rPr>
      </w:pPr>
      <w:r w:rsidRPr="00021844">
        <w:rPr>
          <w:b/>
        </w:rPr>
        <w:lastRenderedPageBreak/>
        <w:t>Пояснительная записка</w:t>
      </w:r>
    </w:p>
    <w:p w:rsidR="00960A21" w:rsidRPr="00E030CE" w:rsidRDefault="00960A21" w:rsidP="00960A21">
      <w:pPr>
        <w:tabs>
          <w:tab w:val="left" w:pos="426"/>
        </w:tabs>
        <w:jc w:val="both"/>
      </w:pPr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t>Рабочая программа учебного предмета «Математика – 7» (далее Рабочая программа) составлена на основании:</w:t>
      </w:r>
    </w:p>
    <w:p w:rsidR="00960A21" w:rsidRPr="00E030CE" w:rsidRDefault="00960A21" w:rsidP="00960A21">
      <w:pPr>
        <w:tabs>
          <w:tab w:val="left" w:pos="426"/>
        </w:tabs>
        <w:ind w:firstLine="851"/>
        <w:jc w:val="both"/>
        <w:rPr>
          <w:rStyle w:val="c0"/>
        </w:rPr>
      </w:pPr>
      <w:r w:rsidRPr="00E030CE">
        <w:t xml:space="preserve">- Программы. Математика. 5-6 классы Алгебра. 7-9 классы. </w:t>
      </w:r>
      <w:proofErr w:type="gramStart"/>
      <w:r w:rsidRPr="00E030CE">
        <w:t xml:space="preserve">Алгебра и начала математического анализа. 10-11 классы/ авт.-сост. И.И. Зубарева, А.Г, Мордкович. – 2-е изд., </w:t>
      </w:r>
      <w:proofErr w:type="spellStart"/>
      <w:r w:rsidRPr="00E030CE">
        <w:t>испр</w:t>
      </w:r>
      <w:proofErr w:type="spellEnd"/>
      <w:r w:rsidRPr="00E030CE">
        <w:t xml:space="preserve">. и доп.. – М.: Мнемозина, 2009. – 63 с.)., </w:t>
      </w:r>
      <w:r w:rsidRPr="00E030CE">
        <w:rPr>
          <w:rStyle w:val="c0"/>
        </w:rPr>
        <w:t xml:space="preserve"> </w:t>
      </w:r>
      <w:proofErr w:type="gramEnd"/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rPr>
          <w:rStyle w:val="c0"/>
        </w:rPr>
        <w:t xml:space="preserve">- Программы общеобразовательных учреждений по геометрии 7–9 классы, к учебному комплексу для 7-9 классов, авторы Л.С. </w:t>
      </w:r>
      <w:proofErr w:type="spellStart"/>
      <w:r w:rsidRPr="00E030CE">
        <w:rPr>
          <w:rStyle w:val="c0"/>
        </w:rPr>
        <w:t>Атанасян</w:t>
      </w:r>
      <w:proofErr w:type="spellEnd"/>
      <w:r w:rsidRPr="00E030CE">
        <w:rPr>
          <w:rStyle w:val="c0"/>
        </w:rPr>
        <w:t xml:space="preserve">, В.Ф. Бутузов, С.В. Кадомцев и др., составитель Т.А. </w:t>
      </w:r>
      <w:proofErr w:type="spellStart"/>
      <w:r w:rsidRPr="00E030CE">
        <w:rPr>
          <w:rStyle w:val="c0"/>
        </w:rPr>
        <w:t>Бурмистрова</w:t>
      </w:r>
      <w:proofErr w:type="spellEnd"/>
      <w:r w:rsidRPr="00E030CE">
        <w:rPr>
          <w:rStyle w:val="c0"/>
        </w:rPr>
        <w:t xml:space="preserve"> – М: «Просвещение</w:t>
      </w:r>
      <w:r w:rsidR="00677B34" w:rsidRPr="00E030CE">
        <w:rPr>
          <w:rStyle w:val="c0"/>
        </w:rPr>
        <w:t>», 2008 – М: «Просвещение», 2009</w:t>
      </w:r>
      <w:r w:rsidRPr="00E030CE">
        <w:rPr>
          <w:rStyle w:val="c0"/>
        </w:rPr>
        <w:t>. – с. 19-21.</w:t>
      </w:r>
    </w:p>
    <w:p w:rsidR="00960A21" w:rsidRPr="00E030CE" w:rsidRDefault="00960A21" w:rsidP="00960A21">
      <w:pPr>
        <w:tabs>
          <w:tab w:val="left" w:pos="426"/>
          <w:tab w:val="left" w:pos="567"/>
        </w:tabs>
        <w:ind w:firstLine="851"/>
        <w:jc w:val="both"/>
      </w:pPr>
      <w:r w:rsidRPr="00E030CE">
        <w:t>Программа соответствует учебникам:</w:t>
      </w:r>
    </w:p>
    <w:p w:rsidR="00960A21" w:rsidRPr="00E030CE" w:rsidRDefault="00960A21" w:rsidP="00960A21">
      <w:pPr>
        <w:tabs>
          <w:tab w:val="left" w:pos="426"/>
          <w:tab w:val="left" w:pos="567"/>
        </w:tabs>
        <w:jc w:val="both"/>
        <w:rPr>
          <w:rStyle w:val="ae"/>
          <w:b w:val="0"/>
          <w:iCs/>
        </w:rPr>
      </w:pPr>
      <w:r w:rsidRPr="00E030CE">
        <w:t xml:space="preserve"> - </w:t>
      </w:r>
      <w:r w:rsidRPr="00E030CE">
        <w:rPr>
          <w:bCs/>
          <w:iCs/>
        </w:rPr>
        <w:t>Алгебра. 7 класс. В 2 ч. Ч. 1. Учебник для учащихся общеобразовательных учреждений</w:t>
      </w:r>
      <w:r w:rsidRPr="00E030CE">
        <w:rPr>
          <w:rStyle w:val="ad"/>
        </w:rPr>
        <w:t xml:space="preserve"> / </w:t>
      </w:r>
      <w:r w:rsidRPr="00E030CE">
        <w:rPr>
          <w:rStyle w:val="ad"/>
          <w:i w:val="0"/>
        </w:rPr>
        <w:t>А. Г. Мордкович, Н. П. Николаев. — М.</w:t>
      </w:r>
      <w:proofErr w:type="gramStart"/>
      <w:r w:rsidRPr="00E030CE">
        <w:rPr>
          <w:rStyle w:val="ad"/>
          <w:i w:val="0"/>
        </w:rPr>
        <w:t xml:space="preserve"> :</w:t>
      </w:r>
      <w:proofErr w:type="gramEnd"/>
      <w:r w:rsidRPr="00E030CE">
        <w:rPr>
          <w:rStyle w:val="ad"/>
          <w:i w:val="0"/>
        </w:rPr>
        <w:t xml:space="preserve"> Мнемозина, 2009. — 191 с.,</w:t>
      </w:r>
      <w:r w:rsidRPr="00E030CE">
        <w:rPr>
          <w:rStyle w:val="ad"/>
        </w:rPr>
        <w:t xml:space="preserve"> </w:t>
      </w:r>
      <w:hyperlink r:id="rId9" w:history="1">
        <w:r w:rsidRPr="00E030CE">
          <w:rPr>
            <w:rStyle w:val="ac"/>
            <w:bCs/>
            <w:iCs/>
            <w:color w:val="auto"/>
          </w:rPr>
          <w:t>Алгебра. 7 класс. В 2 ч. Ч. 2. Задачник для учащихся общеобразовательных учреждений</w:t>
        </w:r>
      </w:hyperlink>
      <w:r w:rsidRPr="00E030CE">
        <w:rPr>
          <w:rStyle w:val="ae"/>
          <w:b w:val="0"/>
          <w:iCs/>
        </w:rPr>
        <w:t xml:space="preserve"> / [А. Г. Мордкович и др.]; под ред. А. Г. Мордковича. — 13-е изд., </w:t>
      </w:r>
      <w:proofErr w:type="spellStart"/>
      <w:r w:rsidRPr="00E030CE">
        <w:rPr>
          <w:rStyle w:val="ae"/>
          <w:b w:val="0"/>
          <w:iCs/>
        </w:rPr>
        <w:t>испр</w:t>
      </w:r>
      <w:proofErr w:type="spellEnd"/>
      <w:r w:rsidRPr="00E030CE">
        <w:rPr>
          <w:rStyle w:val="ae"/>
          <w:b w:val="0"/>
          <w:iCs/>
        </w:rPr>
        <w:t>. и доп. — М.: Мнемозина, 2009. — 270 с.,</w:t>
      </w:r>
    </w:p>
    <w:p w:rsidR="00960A21" w:rsidRPr="00E030CE" w:rsidRDefault="00960A21" w:rsidP="00960A21">
      <w:pPr>
        <w:tabs>
          <w:tab w:val="left" w:pos="426"/>
          <w:tab w:val="left" w:pos="567"/>
        </w:tabs>
        <w:jc w:val="both"/>
        <w:rPr>
          <w:rStyle w:val="c0"/>
        </w:rPr>
      </w:pPr>
      <w:r w:rsidRPr="00E030CE">
        <w:rPr>
          <w:rStyle w:val="ae"/>
          <w:b w:val="0"/>
          <w:iCs/>
        </w:rPr>
        <w:t xml:space="preserve">- </w:t>
      </w:r>
      <w:r w:rsidRPr="00E030CE">
        <w:rPr>
          <w:rStyle w:val="c0"/>
        </w:rPr>
        <w:t xml:space="preserve">Геометрия, 7—9 классы: учебник для общеобразовательных учреждений / Л.С. </w:t>
      </w:r>
      <w:proofErr w:type="spellStart"/>
      <w:r w:rsidRPr="00E030CE">
        <w:rPr>
          <w:rStyle w:val="c0"/>
        </w:rPr>
        <w:t>Атанасян</w:t>
      </w:r>
      <w:proofErr w:type="spellEnd"/>
      <w:r w:rsidRPr="00E030CE">
        <w:rPr>
          <w:rStyle w:val="c0"/>
        </w:rPr>
        <w:t>, В.Ф. Бутузов, С.В. Кадомцев и д. — М.: Просвещение, 2009</w:t>
      </w:r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t xml:space="preserve">Содержание программы направлено на освоение учащимися знаний, умений и навыков на базовом уровне, что соответствует Образовательной программе школы. </w:t>
      </w:r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t>Она включает все темы, предусмотренные федеральным компонентом государственного образовательного стандарта основного общего образования по математике и авторской программой учебного курса.</w:t>
      </w:r>
    </w:p>
    <w:p w:rsidR="00960A21" w:rsidRPr="00E030CE" w:rsidRDefault="00960A21" w:rsidP="00960A21">
      <w:pPr>
        <w:ind w:firstLine="34"/>
        <w:jc w:val="both"/>
      </w:pPr>
      <w:r w:rsidRPr="00E030CE">
        <w:t xml:space="preserve">    В данном классе ведущими методами обучения предмету являются: </w:t>
      </w:r>
      <w:proofErr w:type="gramStart"/>
      <w:r w:rsidRPr="00E030CE">
        <w:t>поисковый</w:t>
      </w:r>
      <w:proofErr w:type="gramEnd"/>
      <w:r w:rsidRPr="00E030CE">
        <w:t xml:space="preserve">, объяснительно-иллюстративный и репродуктивный. </w:t>
      </w:r>
    </w:p>
    <w:p w:rsidR="00960A21" w:rsidRPr="00E030CE" w:rsidRDefault="00960A21" w:rsidP="00960A21">
      <w:pPr>
        <w:ind w:firstLine="34"/>
        <w:jc w:val="both"/>
      </w:pPr>
      <w:r w:rsidRPr="00E030CE">
        <w:t>На уроках используется личностно ориентированное обучение с применением  технологии И</w:t>
      </w:r>
      <w:r w:rsidR="00677B34" w:rsidRPr="00E030CE">
        <w:t>КТ</w:t>
      </w:r>
      <w:r w:rsidRPr="00E030CE">
        <w:t>.</w:t>
      </w:r>
    </w:p>
    <w:p w:rsidR="00960A21" w:rsidRPr="00E030CE" w:rsidRDefault="00960A21" w:rsidP="00960A21">
      <w:pPr>
        <w:ind w:firstLine="34"/>
        <w:jc w:val="both"/>
      </w:pPr>
      <w:r w:rsidRPr="00E030CE">
        <w:t>Уровень обучения:  базовый.</w:t>
      </w:r>
    </w:p>
    <w:p w:rsidR="00960A21" w:rsidRPr="00E030CE" w:rsidRDefault="00960A21" w:rsidP="00960A21">
      <w:pPr>
        <w:pStyle w:val="FR2"/>
        <w:tabs>
          <w:tab w:val="left" w:pos="720"/>
        </w:tabs>
        <w:spacing w:line="240" w:lineRule="auto"/>
        <w:ind w:firstLine="34"/>
        <w:jc w:val="both"/>
        <w:rPr>
          <w:b w:val="0"/>
          <w:sz w:val="24"/>
          <w:szCs w:val="24"/>
        </w:rPr>
      </w:pPr>
      <w:r w:rsidRPr="00E030CE">
        <w:rPr>
          <w:b w:val="0"/>
          <w:sz w:val="24"/>
          <w:szCs w:val="24"/>
        </w:rPr>
        <w:t xml:space="preserve">   Промежуточная аттестация проводится в форме контрольных, самостоятельных работ, математических диктантов, тестов. </w:t>
      </w:r>
    </w:p>
    <w:p w:rsidR="00960A21" w:rsidRDefault="00960A21" w:rsidP="00960A21">
      <w:pPr>
        <w:pStyle w:val="FR2"/>
        <w:tabs>
          <w:tab w:val="left" w:pos="720"/>
        </w:tabs>
        <w:spacing w:line="240" w:lineRule="auto"/>
        <w:ind w:firstLine="34"/>
        <w:jc w:val="both"/>
        <w:rPr>
          <w:b w:val="0"/>
          <w:sz w:val="24"/>
          <w:szCs w:val="24"/>
        </w:rPr>
      </w:pPr>
      <w:r w:rsidRPr="00E030CE">
        <w:rPr>
          <w:b w:val="0"/>
          <w:sz w:val="24"/>
          <w:szCs w:val="24"/>
        </w:rPr>
        <w:t>Итоговая аттестация предусмотрена в виде административной контрольной</w:t>
      </w:r>
      <w:r w:rsidRPr="00704BD7">
        <w:rPr>
          <w:b w:val="0"/>
          <w:sz w:val="24"/>
          <w:szCs w:val="24"/>
        </w:rPr>
        <w:t xml:space="preserve"> работы. </w:t>
      </w:r>
    </w:p>
    <w:p w:rsidR="00A67E62" w:rsidRDefault="00A67E62" w:rsidP="00960A21">
      <w:pPr>
        <w:pStyle w:val="FR2"/>
        <w:tabs>
          <w:tab w:val="left" w:pos="720"/>
        </w:tabs>
        <w:spacing w:line="240" w:lineRule="auto"/>
        <w:ind w:firstLine="34"/>
        <w:jc w:val="both"/>
        <w:rPr>
          <w:b w:val="0"/>
          <w:sz w:val="24"/>
          <w:szCs w:val="24"/>
        </w:rPr>
      </w:pPr>
    </w:p>
    <w:p w:rsidR="00A67E62" w:rsidRPr="00A67E62" w:rsidRDefault="00A67E62" w:rsidP="00A67E62">
      <w:pPr>
        <w:suppressAutoHyphens w:val="0"/>
        <w:spacing w:before="100" w:beforeAutospacing="1" w:after="100" w:afterAutospacing="1"/>
        <w:jc w:val="center"/>
        <w:rPr>
          <w:lang w:eastAsia="ru-RU"/>
        </w:rPr>
      </w:pPr>
      <w:r w:rsidRPr="00A67E62">
        <w:rPr>
          <w:lang w:eastAsia="ru-RU"/>
        </w:rPr>
        <w:t>Общая характеристика учебного предмета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Математическое образование в основной школе складывается из следующих содержательных компонентов (точные названия блоков): арифметика; алгебра; геометрия; элементы комбинаторики, теории вероятностей, статистики и логики. 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Арифметика 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lastRenderedPageBreak/>
        <w:t>Алгебра.  Изучение алгебры нацелено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Геометрия 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Элементы логики, комбинаторики, статистики и теории вероятностей 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Таким образом, в ходе освоения содержания курса учащиеся получают  возможность: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 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lastRenderedPageBreak/>
        <w:t>- 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 xml:space="preserve">- 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A67E62">
        <w:rPr>
          <w:lang w:eastAsia="ru-RU"/>
        </w:rPr>
        <w:t>контрпримеры</w:t>
      </w:r>
      <w:proofErr w:type="spellEnd"/>
      <w:r w:rsidRPr="00A67E62">
        <w:rPr>
          <w:lang w:eastAsia="ru-RU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677B34" w:rsidRDefault="00677B34" w:rsidP="00960A21">
      <w:pPr>
        <w:shd w:val="clear" w:color="auto" w:fill="FFFFFF"/>
        <w:jc w:val="center"/>
        <w:rPr>
          <w:b/>
        </w:rPr>
      </w:pPr>
    </w:p>
    <w:p w:rsidR="00A67E62" w:rsidRPr="00021844" w:rsidRDefault="00A67E62" w:rsidP="00A67E62">
      <w:pPr>
        <w:suppressAutoHyphens w:val="0"/>
        <w:spacing w:before="100" w:beforeAutospacing="1" w:after="100" w:afterAutospacing="1"/>
        <w:ind w:left="720"/>
        <w:contextualSpacing/>
        <w:jc w:val="center"/>
        <w:rPr>
          <w:b/>
          <w:lang w:eastAsia="ru-RU"/>
        </w:rPr>
      </w:pPr>
      <w:r w:rsidRPr="00021844">
        <w:rPr>
          <w:b/>
          <w:lang w:eastAsia="ru-RU"/>
        </w:rPr>
        <w:t>2. Требования к уровню подготовки учащихся</w:t>
      </w:r>
    </w:p>
    <w:p w:rsidR="00A67E62" w:rsidRPr="00021844" w:rsidRDefault="00A67E62" w:rsidP="00A67E62">
      <w:pPr>
        <w:suppressAutoHyphens w:val="0"/>
        <w:spacing w:before="100" w:beforeAutospacing="1" w:after="100" w:afterAutospacing="1"/>
        <w:ind w:left="720"/>
        <w:contextualSpacing/>
        <w:jc w:val="center"/>
        <w:rPr>
          <w:b/>
          <w:lang w:eastAsia="ru-RU"/>
        </w:rPr>
      </w:pPr>
    </w:p>
    <w:p w:rsidR="00A67E62" w:rsidRDefault="00A67E62" w:rsidP="00A67E62">
      <w:pPr>
        <w:suppressAutoHyphens w:val="0"/>
        <w:rPr>
          <w:lang w:eastAsia="ru-RU"/>
        </w:rPr>
      </w:pPr>
      <w:r w:rsidRPr="00A67E62">
        <w:rPr>
          <w:lang w:eastAsia="ru-RU"/>
        </w:rPr>
        <w:t xml:space="preserve">Требования к результатам обучения направлены на реализацию </w:t>
      </w:r>
      <w:proofErr w:type="spellStart"/>
      <w:r w:rsidRPr="00A67E62">
        <w:rPr>
          <w:lang w:eastAsia="ru-RU"/>
        </w:rPr>
        <w:t>деятельностного</w:t>
      </w:r>
      <w:proofErr w:type="spellEnd"/>
      <w:r w:rsidRPr="00A67E62">
        <w:rPr>
          <w:lang w:eastAsia="ru-RU"/>
        </w:rPr>
        <w:t xml:space="preserve">  и личностно ориентированного подходов;  освоение  учащимися интеллектуальной и практической деятельности; овладение знаниями и умениями, востребованными в повседневной жизни, позволяющими ориентироваться в окружающем мире, значимыми для сохранения окружающей среды и собственного здоровья.</w:t>
      </w:r>
    </w:p>
    <w:p w:rsidR="00D169AE" w:rsidRPr="00A67E62" w:rsidRDefault="00D169AE" w:rsidP="00A67E62">
      <w:pPr>
        <w:suppressAutoHyphens w:val="0"/>
        <w:rPr>
          <w:lang w:eastAsia="ru-RU"/>
        </w:rPr>
      </w:pPr>
    </w:p>
    <w:p w:rsidR="00A67E62" w:rsidRDefault="00A67E62" w:rsidP="00A67E62">
      <w:pPr>
        <w:jc w:val="both"/>
        <w:rPr>
          <w:b/>
          <w:bCs/>
          <w:i/>
          <w:iCs/>
        </w:rPr>
      </w:pPr>
      <w:r w:rsidRPr="007B64AA">
        <w:rPr>
          <w:b/>
          <w:bCs/>
          <w:i/>
          <w:iCs/>
        </w:rPr>
        <w:t>В результате изучения линии «Алгебра» предмета «Математика» ученик должен</w:t>
      </w:r>
    </w:p>
    <w:p w:rsidR="00D169AE" w:rsidRPr="007B64AA" w:rsidRDefault="00D169AE" w:rsidP="00A67E62">
      <w:pPr>
        <w:jc w:val="both"/>
        <w:rPr>
          <w:b/>
          <w:bCs/>
          <w:i/>
          <w:iCs/>
        </w:rPr>
      </w:pPr>
    </w:p>
    <w:p w:rsidR="00A67E62" w:rsidRPr="007B64AA" w:rsidRDefault="00A67E62" w:rsidP="00A67E62">
      <w:pPr>
        <w:jc w:val="both"/>
        <w:rPr>
          <w:i/>
          <w:u w:val="single"/>
        </w:rPr>
      </w:pPr>
      <w:r w:rsidRPr="007B64AA">
        <w:rPr>
          <w:b/>
          <w:bCs/>
          <w:i/>
          <w:u w:val="single"/>
        </w:rPr>
        <w:t>знать/понимать: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существо понятия математического доказательства; приводить примеры доказательств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существо понятия алгоритма; приводить примеры алгоритмов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 xml:space="preserve"> как используются математические формулы, уравнения, примеры их применения для решения математических и практических задач;</w:t>
      </w:r>
    </w:p>
    <w:p w:rsidR="00A67E62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как математически определенные функции могут описывать реальные зависимости; приводить примеры такого описания;</w:t>
      </w:r>
    </w:p>
    <w:p w:rsidR="00D169AE" w:rsidRPr="007B64AA" w:rsidRDefault="00D169AE" w:rsidP="00D169AE">
      <w:pPr>
        <w:shd w:val="clear" w:color="auto" w:fill="FFFFFF"/>
        <w:tabs>
          <w:tab w:val="left" w:pos="426"/>
        </w:tabs>
        <w:jc w:val="both"/>
      </w:pPr>
    </w:p>
    <w:p w:rsidR="00A67E62" w:rsidRPr="007B64AA" w:rsidRDefault="00A67E62" w:rsidP="00A67E62">
      <w:pPr>
        <w:shd w:val="clear" w:color="auto" w:fill="FFFFFF"/>
        <w:tabs>
          <w:tab w:val="left" w:pos="426"/>
        </w:tabs>
        <w:jc w:val="both"/>
        <w:rPr>
          <w:i/>
          <w:u w:val="single"/>
        </w:rPr>
      </w:pPr>
      <w:r w:rsidRPr="007B64AA">
        <w:rPr>
          <w:b/>
          <w:bCs/>
          <w:i/>
          <w:u w:val="single"/>
        </w:rPr>
        <w:t>уметь: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</w:t>
      </w:r>
      <w:r w:rsidRPr="007B64AA">
        <w:softHyphen/>
        <w:t>новку одного выражения в другое; выражать из формул одну пере</w:t>
      </w:r>
      <w:r w:rsidRPr="007B64AA">
        <w:softHyphen/>
        <w:t>менную через остальные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выполнять основные действия со степенями с натуральными показателя</w:t>
      </w:r>
      <w:r w:rsidRPr="007B64AA">
        <w:softHyphen/>
        <w:t>ми, с многочленами; выполнять раз</w:t>
      </w:r>
      <w:r w:rsidRPr="007B64AA">
        <w:softHyphen/>
        <w:t>ложение многочленов на множители; выполнять тождественные преобразования  выражени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решать линейные уравнения и сводящиеся к ним, системы двух линейных уравнени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решать текстовые задачи алгебраическим методом, интерпретиро</w:t>
      </w:r>
      <w:r w:rsidRPr="007B64AA">
        <w:softHyphen/>
        <w:t>вать полученный результат, проводить отбор решений, исходя из формулировки задачи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изображать числа точками на координатной прямой; определять координаты точки плоскости, строить точки с задан</w:t>
      </w:r>
      <w:r w:rsidRPr="007B64AA">
        <w:softHyphen/>
        <w:t>ными координатами;</w:t>
      </w:r>
    </w:p>
    <w:p w:rsidR="00A67E62" w:rsidRPr="007B64AA" w:rsidRDefault="00A67E62" w:rsidP="00A67E62">
      <w:pPr>
        <w:numPr>
          <w:ilvl w:val="0"/>
          <w:numId w:val="1"/>
        </w:numPr>
        <w:tabs>
          <w:tab w:val="left" w:pos="426"/>
          <w:tab w:val="num" w:pos="709"/>
        </w:tabs>
        <w:suppressAutoHyphens w:val="0"/>
        <w:ind w:left="0" w:firstLine="0"/>
        <w:jc w:val="both"/>
        <w:rPr>
          <w:iCs/>
        </w:rPr>
      </w:pPr>
      <w:r w:rsidRPr="007B64AA">
        <w:rPr>
          <w:iCs/>
        </w:rPr>
        <w:t xml:space="preserve">   строить графики изученных функци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lastRenderedPageBreak/>
        <w:t>определять простейшие свойства функции по ее графику; применять графические представления при решении уравнении, систем, описывать свойства изученных функций, строить их графики;</w:t>
      </w:r>
    </w:p>
    <w:p w:rsidR="00A67E62" w:rsidRPr="007B64AA" w:rsidRDefault="00A67E62" w:rsidP="00A67E62">
      <w:pPr>
        <w:shd w:val="clear" w:color="auto" w:fill="FFFFFF"/>
        <w:tabs>
          <w:tab w:val="left" w:pos="426"/>
        </w:tabs>
        <w:jc w:val="both"/>
      </w:pPr>
      <w:r w:rsidRPr="007B64AA">
        <w:rPr>
          <w:b/>
          <w:bCs/>
        </w:rPr>
        <w:t>использовать приобретенные знания и умения в практической де</w:t>
      </w:r>
      <w:r w:rsidRPr="007B64AA">
        <w:rPr>
          <w:b/>
          <w:bCs/>
        </w:rPr>
        <w:softHyphen/>
        <w:t>ятельности и повседневной жизни для: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выполнения расчетов по формулам, для составления формул, вы</w:t>
      </w:r>
      <w:r w:rsidRPr="007B64AA">
        <w:softHyphen/>
        <w:t>ражающих зависимости между реальными величинами; для на</w:t>
      </w:r>
      <w:r w:rsidRPr="007B64AA">
        <w:softHyphen/>
        <w:t xml:space="preserve">хождения нужной формулы в справочных материалах; 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clear" w:pos="900"/>
          <w:tab w:val="left" w:pos="426"/>
          <w:tab w:val="num" w:pos="720"/>
        </w:tabs>
        <w:ind w:left="0" w:firstLine="0"/>
        <w:jc w:val="both"/>
      </w:pPr>
      <w:r w:rsidRPr="007B64AA">
        <w:t>моделирования практических ситуаций и исследования построенных моделей с использованием аппарата алгебры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clear" w:pos="900"/>
          <w:tab w:val="left" w:pos="426"/>
          <w:tab w:val="num" w:pos="540"/>
        </w:tabs>
        <w:ind w:left="0" w:firstLine="0"/>
        <w:jc w:val="both"/>
      </w:pPr>
      <w:r w:rsidRPr="007B64AA">
        <w:t>интерпретации графиков зависимостей между величинами.</w:t>
      </w:r>
    </w:p>
    <w:p w:rsidR="00A67E62" w:rsidRPr="007B64AA" w:rsidRDefault="00A67E62" w:rsidP="00A67E62">
      <w:pPr>
        <w:jc w:val="both"/>
      </w:pPr>
    </w:p>
    <w:p w:rsidR="00A67E62" w:rsidRPr="007B64AA" w:rsidRDefault="00A67E62" w:rsidP="00A67E62">
      <w:pPr>
        <w:rPr>
          <w:b/>
          <w:i/>
        </w:rPr>
      </w:pPr>
    </w:p>
    <w:p w:rsidR="00A67E62" w:rsidRDefault="00A67E62" w:rsidP="00A67E62">
      <w:pPr>
        <w:jc w:val="both"/>
        <w:rPr>
          <w:b/>
          <w:bCs/>
          <w:i/>
          <w:iCs/>
        </w:rPr>
      </w:pPr>
      <w:r w:rsidRPr="007B64AA">
        <w:rPr>
          <w:b/>
          <w:bCs/>
          <w:i/>
          <w:iCs/>
        </w:rPr>
        <w:t>В результате изучения линии «Геометрия» предмета «Математика» ученик должен</w:t>
      </w:r>
    </w:p>
    <w:p w:rsidR="00D169AE" w:rsidRPr="007B64AA" w:rsidRDefault="00D169AE" w:rsidP="00A67E62">
      <w:pPr>
        <w:jc w:val="both"/>
        <w:rPr>
          <w:b/>
          <w:bCs/>
          <w:i/>
          <w:iCs/>
        </w:rPr>
      </w:pPr>
    </w:p>
    <w:p w:rsidR="00A67E62" w:rsidRPr="007B64AA" w:rsidRDefault="00A67E62" w:rsidP="00A67E62">
      <w:pPr>
        <w:rPr>
          <w:b/>
          <w:i/>
          <w:u w:val="single"/>
        </w:rPr>
      </w:pPr>
      <w:r w:rsidRPr="007B64AA">
        <w:rPr>
          <w:b/>
          <w:i/>
          <w:u w:val="single"/>
        </w:rPr>
        <w:t xml:space="preserve">знать/ понимать: </w:t>
      </w:r>
    </w:p>
    <w:p w:rsidR="00A67E62" w:rsidRPr="007B64AA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основные  понятия  геометрии;  признаки  равенства  треугольников;  определение  и  свойства параллельных прямых; соотношения между сторонами и углами треугольника; </w:t>
      </w:r>
    </w:p>
    <w:p w:rsidR="00A67E62" w:rsidRPr="007B64AA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существо понятия математического доказательства; приводить примеры доказательств; </w:t>
      </w:r>
    </w:p>
    <w:p w:rsidR="00A67E62" w:rsidRPr="007B64AA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каким образом геометрия возникла из практических задач землемерия;  </w:t>
      </w:r>
    </w:p>
    <w:p w:rsidR="00A67E62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примеры геометрических объектов и утверждений о них, важных для практики; </w:t>
      </w:r>
    </w:p>
    <w:p w:rsidR="00D169AE" w:rsidRPr="007B64AA" w:rsidRDefault="00D169AE" w:rsidP="00D169AE">
      <w:pPr>
        <w:tabs>
          <w:tab w:val="left" w:pos="426"/>
        </w:tabs>
      </w:pPr>
    </w:p>
    <w:p w:rsidR="00A67E62" w:rsidRPr="007B64AA" w:rsidRDefault="00A67E62" w:rsidP="00A67E62">
      <w:pPr>
        <w:rPr>
          <w:b/>
          <w:i/>
          <w:u w:val="single"/>
        </w:rPr>
      </w:pPr>
      <w:r w:rsidRPr="007B64AA">
        <w:rPr>
          <w:b/>
          <w:i/>
          <w:u w:val="single"/>
        </w:rPr>
        <w:t xml:space="preserve"> уметь: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пользоваться геометрическим языком для описания предметов окружающего мира;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распознавать геометрические фигуры, различать их взаимное расположение;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изображать геометрические фигуры; выполнять чертежи по условию задач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осуществлять преобразования фигур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вычислять значения геометрических величин (длин, углов)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решать геометрические задачи, опираясь на изученные свойства фигур и отношений между ними, применяя дополнительные построения, алгебраический аппарат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проводить  доказательные  рассуждения  при  решении  задач,  используя  известные  теоремы, обнаруживая возможности для их использования;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использовать приобретенные знания и умения в практической деятельности и повседневной жизни для:  </w:t>
      </w:r>
    </w:p>
    <w:p w:rsidR="00A67E62" w:rsidRPr="007B64AA" w:rsidRDefault="00A67E62" w:rsidP="00A67E62">
      <w:pPr>
        <w:numPr>
          <w:ilvl w:val="0"/>
          <w:numId w:val="16"/>
        </w:numPr>
        <w:tabs>
          <w:tab w:val="left" w:pos="426"/>
        </w:tabs>
        <w:ind w:left="0" w:firstLine="0"/>
      </w:pPr>
      <w:r w:rsidRPr="007B64AA">
        <w:t xml:space="preserve">описания реальных ситуаций на языке геометрии;  </w:t>
      </w:r>
    </w:p>
    <w:p w:rsidR="00A67E62" w:rsidRPr="007B64AA" w:rsidRDefault="00A67E62" w:rsidP="00A67E62">
      <w:pPr>
        <w:numPr>
          <w:ilvl w:val="0"/>
          <w:numId w:val="18"/>
        </w:numPr>
        <w:tabs>
          <w:tab w:val="left" w:pos="426"/>
        </w:tabs>
        <w:ind w:left="0" w:firstLine="0"/>
        <w:rPr>
          <w:b/>
        </w:rPr>
      </w:pPr>
      <w:r w:rsidRPr="007B64AA">
        <w:t>решения  практических  задач,  связанных  с  нахождением  геометрических  величин (используя при  необходимости  справочники  и  технические  средства);  построений  геометрическими инструментами (линейка, угольник, циркуль, транспортир).</w:t>
      </w:r>
      <w:r w:rsidRPr="007B64AA">
        <w:rPr>
          <w:b/>
          <w:i/>
        </w:rPr>
        <w:t xml:space="preserve"> </w:t>
      </w:r>
    </w:p>
    <w:p w:rsidR="00A67E62" w:rsidRDefault="00A67E62" w:rsidP="00960A21">
      <w:pPr>
        <w:shd w:val="clear" w:color="auto" w:fill="FFFFFF"/>
        <w:jc w:val="center"/>
        <w:rPr>
          <w:b/>
          <w:color w:val="FF0000"/>
        </w:rPr>
      </w:pPr>
    </w:p>
    <w:p w:rsidR="00D169AE" w:rsidRDefault="00D169AE" w:rsidP="00960A21">
      <w:pPr>
        <w:shd w:val="clear" w:color="auto" w:fill="FFFFFF"/>
        <w:jc w:val="center"/>
        <w:rPr>
          <w:b/>
        </w:rPr>
      </w:pPr>
    </w:p>
    <w:p w:rsidR="00960A21" w:rsidRPr="00A67E62" w:rsidRDefault="00A67E62" w:rsidP="00960A21">
      <w:pPr>
        <w:shd w:val="clear" w:color="auto" w:fill="FFFFFF"/>
        <w:jc w:val="center"/>
        <w:rPr>
          <w:b/>
        </w:rPr>
      </w:pPr>
      <w:r w:rsidRPr="00A67E62">
        <w:rPr>
          <w:b/>
        </w:rPr>
        <w:t xml:space="preserve">3. </w:t>
      </w:r>
      <w:r w:rsidR="00960A21" w:rsidRPr="00A67E62">
        <w:rPr>
          <w:b/>
        </w:rPr>
        <w:t>Содержание тем учебного предмета</w:t>
      </w:r>
    </w:p>
    <w:p w:rsidR="00960A21" w:rsidRPr="00A67E62" w:rsidRDefault="00960A21" w:rsidP="00960A21">
      <w:pPr>
        <w:shd w:val="clear" w:color="auto" w:fill="FFFFFF"/>
        <w:rPr>
          <w:b/>
          <w:color w:val="FF0000"/>
        </w:rPr>
      </w:pPr>
    </w:p>
    <w:p w:rsidR="00960A21" w:rsidRDefault="00960A21" w:rsidP="00960A21">
      <w:pPr>
        <w:numPr>
          <w:ilvl w:val="0"/>
          <w:numId w:val="13"/>
        </w:numPr>
        <w:ind w:left="0" w:firstLine="0"/>
      </w:pPr>
      <w:r w:rsidRPr="00704BD7">
        <w:t>АЛГЕБРА</w:t>
      </w:r>
    </w:p>
    <w:p w:rsidR="00D169AE" w:rsidRPr="00704BD7" w:rsidRDefault="00D169AE" w:rsidP="00D169AE"/>
    <w:p w:rsidR="00960A21" w:rsidRDefault="00960A21" w:rsidP="00960A21">
      <w:pPr>
        <w:pStyle w:val="21"/>
        <w:widowControl w:val="0"/>
        <w:spacing w:after="0" w:line="240" w:lineRule="auto"/>
        <w:rPr>
          <w:b/>
        </w:rPr>
      </w:pPr>
      <w:r w:rsidRPr="00704BD7">
        <w:rPr>
          <w:b/>
        </w:rPr>
        <w:t xml:space="preserve">Математический </w:t>
      </w:r>
      <w:r w:rsidR="00D2721E">
        <w:rPr>
          <w:b/>
        </w:rPr>
        <w:t>язык. Математическая модель. (13</w:t>
      </w:r>
      <w:r w:rsidRPr="00704BD7">
        <w:rPr>
          <w:b/>
        </w:rPr>
        <w:t xml:space="preserve"> ч.)</w:t>
      </w:r>
    </w:p>
    <w:p w:rsidR="00D169AE" w:rsidRPr="00704BD7" w:rsidRDefault="00D169AE" w:rsidP="00960A21">
      <w:pPr>
        <w:pStyle w:val="21"/>
        <w:widowControl w:val="0"/>
        <w:spacing w:after="0" w:line="240" w:lineRule="auto"/>
        <w:rPr>
          <w:b/>
        </w:rPr>
      </w:pPr>
    </w:p>
    <w:p w:rsidR="00960A21" w:rsidRPr="00704BD7" w:rsidRDefault="00960A21" w:rsidP="00960A21">
      <w:pPr>
        <w:jc w:val="both"/>
      </w:pPr>
      <w:r w:rsidRPr="00704BD7">
        <w:t xml:space="preserve">Числовые и алгебраические выражения. Переменная. Допустимое значение переменной. Недопустимое значение переменной. Первые представления о математическом языке и о математической модели. Линейные уравнения с одной переменной. Линейные уравнения </w:t>
      </w:r>
      <w:r w:rsidRPr="00704BD7">
        <w:lastRenderedPageBreak/>
        <w:t>как математические модели реальных ситуаций. Координатная прямая, виды промежутков на ней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 xml:space="preserve">Основная цель: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формирование представлений о целостности и непрерывности курса математики 5 и 6 класса;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обобщение и систематизация знаний о числовых выражениях, допустимых и недопустимых значениях переменной выражения, математических утверждениях, математическом языке; выполнения действий по арифметическим законам сложения и умножения, действий с десятичными дробями, действий с обыкновенными дробями;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овладение навыками решения задач, составляя математическую модель реальной ситуации;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развитие логического, математического мышления и интуиции, творческих способностей в области математики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Default="00960A21" w:rsidP="00960A21">
      <w:pPr>
        <w:jc w:val="both"/>
        <w:rPr>
          <w:b/>
        </w:rPr>
      </w:pPr>
      <w:r w:rsidRPr="00704BD7">
        <w:rPr>
          <w:b/>
        </w:rPr>
        <w:t>Линейная функция. (</w:t>
      </w:r>
      <w:r w:rsidR="00D2721E">
        <w:rPr>
          <w:b/>
        </w:rPr>
        <w:t>11</w:t>
      </w:r>
      <w:r w:rsidRPr="00704BD7">
        <w:rPr>
          <w:b/>
        </w:rPr>
        <w:t xml:space="preserve"> ч.)</w:t>
      </w:r>
    </w:p>
    <w:p w:rsidR="00D169AE" w:rsidRPr="00704BD7" w:rsidRDefault="00D169AE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</w:pPr>
      <w:r w:rsidRPr="00704BD7">
        <w:t xml:space="preserve">Координатная плоскость. Алгоритм отыскания координат точки. Алгоритм построения точки </w:t>
      </w:r>
      <w:r w:rsidRPr="00704BD7">
        <w:rPr>
          <w:b/>
          <w:i/>
        </w:rPr>
        <w:t>М (</w:t>
      </w:r>
      <w:r w:rsidRPr="00704BD7">
        <w:rPr>
          <w:b/>
          <w:i/>
          <w:lang w:val="en-US"/>
        </w:rPr>
        <w:t>a</w:t>
      </w:r>
      <w:r w:rsidRPr="00704BD7">
        <w:rPr>
          <w:b/>
          <w:i/>
        </w:rPr>
        <w:t>;</w:t>
      </w:r>
      <w:r w:rsidRPr="00704BD7">
        <w:rPr>
          <w:b/>
          <w:i/>
          <w:lang w:val="en-US"/>
        </w:rPr>
        <w:t>b</w:t>
      </w:r>
      <w:r w:rsidRPr="00704BD7">
        <w:rPr>
          <w:b/>
          <w:i/>
        </w:rPr>
        <w:t>)</w:t>
      </w:r>
      <w:r w:rsidRPr="00704BD7">
        <w:t xml:space="preserve"> в прямоугольной системе координат.</w:t>
      </w:r>
    </w:p>
    <w:p w:rsidR="00960A21" w:rsidRPr="00704BD7" w:rsidRDefault="00960A21" w:rsidP="00960A21">
      <w:pPr>
        <w:jc w:val="both"/>
        <w:rPr>
          <w:b/>
          <w:i/>
        </w:rPr>
      </w:pPr>
      <w:r w:rsidRPr="00704BD7">
        <w:t xml:space="preserve">Линейное уравнение с двумя переменными. Решение уравнения </w:t>
      </w:r>
      <w:r w:rsidRPr="00704BD7">
        <w:rPr>
          <w:b/>
          <w:i/>
          <w:lang w:val="en-US"/>
        </w:rPr>
        <w:t>ax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by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c</w:t>
      </w:r>
      <w:r w:rsidRPr="00704BD7">
        <w:rPr>
          <w:b/>
          <w:i/>
        </w:rPr>
        <w:t>=0.</w:t>
      </w:r>
      <w:r w:rsidRPr="00704BD7">
        <w:t xml:space="preserve"> график уравнения. Алгоритм построения графика уравнения </w:t>
      </w:r>
      <w:r w:rsidRPr="00704BD7">
        <w:rPr>
          <w:b/>
          <w:i/>
          <w:lang w:val="en-US"/>
        </w:rPr>
        <w:t>ax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by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c</w:t>
      </w:r>
      <w:r w:rsidRPr="00704BD7">
        <w:rPr>
          <w:b/>
          <w:i/>
        </w:rPr>
        <w:t>=0.</w:t>
      </w:r>
    </w:p>
    <w:p w:rsidR="00960A21" w:rsidRPr="00704BD7" w:rsidRDefault="00960A21" w:rsidP="00960A21">
      <w:pPr>
        <w:jc w:val="both"/>
      </w:pPr>
      <w:r w:rsidRPr="00704BD7">
        <w:t>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жутке. Возрастание и убывание линейной функции.</w:t>
      </w:r>
    </w:p>
    <w:p w:rsidR="00960A21" w:rsidRPr="00704BD7" w:rsidRDefault="00960A21" w:rsidP="00960A21">
      <w:pPr>
        <w:jc w:val="both"/>
      </w:pPr>
      <w:r w:rsidRPr="00704BD7">
        <w:t xml:space="preserve">Линейная функция </w:t>
      </w:r>
      <w:r w:rsidRPr="00704BD7">
        <w:rPr>
          <w:b/>
          <w:i/>
          <w:lang w:val="en-US"/>
        </w:rPr>
        <w:t>y</w:t>
      </w:r>
      <w:r w:rsidRPr="00704BD7">
        <w:rPr>
          <w:b/>
          <w:i/>
        </w:rPr>
        <w:t>=</w:t>
      </w:r>
      <w:proofErr w:type="spellStart"/>
      <w:r w:rsidRPr="00704BD7">
        <w:rPr>
          <w:b/>
          <w:i/>
          <w:lang w:val="en-US"/>
        </w:rPr>
        <w:t>kx</w:t>
      </w:r>
      <w:proofErr w:type="spellEnd"/>
      <w:r w:rsidRPr="00704BD7">
        <w:rPr>
          <w:b/>
          <w:i/>
        </w:rPr>
        <w:t xml:space="preserve"> </w:t>
      </w:r>
      <w:r w:rsidRPr="00704BD7">
        <w:t>и её график.</w:t>
      </w:r>
    </w:p>
    <w:p w:rsidR="00960A21" w:rsidRPr="00704BD7" w:rsidRDefault="00960A21" w:rsidP="00960A21">
      <w:pPr>
        <w:jc w:val="both"/>
      </w:pPr>
      <w:r w:rsidRPr="00704BD7">
        <w:t>Взаимное расположение графиков линейных функций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прямоугольной системе координат, об абсциссе, ординате, о числовых промежутках, числовых лучах, линейной функции и её графике;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построения графика линейной функции, исследования взаимного расположения графиков линейных функций;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применения алгоритма отыскания координат точки, заданной в прямоугольной системе координат, алгоритма построения точки в прямоугольной системе координат, алгоритма построения графика линейного уравнения ax+by+c=0;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линейного уравнения с двумя переменными ax+by+c=0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Default="00960A21" w:rsidP="00960A21">
      <w:pPr>
        <w:jc w:val="both"/>
        <w:rPr>
          <w:b/>
        </w:rPr>
      </w:pPr>
      <w:r w:rsidRPr="00704BD7">
        <w:rPr>
          <w:b/>
        </w:rPr>
        <w:t>Системы двух линейных ур</w:t>
      </w:r>
      <w:r w:rsidR="00D2721E">
        <w:rPr>
          <w:b/>
        </w:rPr>
        <w:t>авнений с двумя переменными. (13</w:t>
      </w:r>
      <w:r w:rsidRPr="00704BD7">
        <w:rPr>
          <w:b/>
        </w:rPr>
        <w:t xml:space="preserve"> ч.)</w:t>
      </w:r>
    </w:p>
    <w:p w:rsidR="00D169AE" w:rsidRPr="00704BD7" w:rsidRDefault="00D169AE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</w:pPr>
      <w:r w:rsidRPr="00704BD7">
        <w:t>Система уравнений. Решение системы уравнений. Графический метод решения системы уравнений. Метод подстановки. Метод алгебраического сложения.</w:t>
      </w:r>
    </w:p>
    <w:p w:rsidR="00960A21" w:rsidRPr="00704BD7" w:rsidRDefault="00960A21" w:rsidP="00960A21">
      <w:pPr>
        <w:jc w:val="both"/>
      </w:pPr>
      <w:r w:rsidRPr="00704BD7">
        <w:t>Системы двух линейных уравнений с двумя переменными как математические модели реальных ситуаций (текстовые задачи)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6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системе двух линейных уравнений с двумя переменными, о несовместности системы, о неопределенной системе уравнений;</w:t>
      </w:r>
    </w:p>
    <w:p w:rsidR="00960A21" w:rsidRPr="00704BD7" w:rsidRDefault="00960A21" w:rsidP="00960A21">
      <w:pPr>
        <w:numPr>
          <w:ilvl w:val="0"/>
          <w:numId w:val="6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решения систем линейных уравнений графическим методом, методом подстановки и методом алгебраического сложения;</w:t>
      </w:r>
    </w:p>
    <w:p w:rsidR="00960A21" w:rsidRPr="00704BD7" w:rsidRDefault="00960A21" w:rsidP="00960A21">
      <w:pPr>
        <w:numPr>
          <w:ilvl w:val="0"/>
          <w:numId w:val="6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составления математической модели реальных ситуаций в виде системы двух линейных уравнений с двумя переменными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Default="00960A21" w:rsidP="00960A21">
      <w:pPr>
        <w:jc w:val="both"/>
        <w:rPr>
          <w:b/>
        </w:rPr>
      </w:pPr>
      <w:r w:rsidRPr="00704BD7">
        <w:rPr>
          <w:b/>
        </w:rPr>
        <w:t>Степе</w:t>
      </w:r>
      <w:r w:rsidR="00D2721E">
        <w:rPr>
          <w:b/>
        </w:rPr>
        <w:t>нь с натуральным показателем (6</w:t>
      </w:r>
      <w:r w:rsidRPr="00704BD7">
        <w:rPr>
          <w:b/>
        </w:rPr>
        <w:t xml:space="preserve"> ч.)</w:t>
      </w:r>
    </w:p>
    <w:p w:rsidR="00D169AE" w:rsidRPr="00704BD7" w:rsidRDefault="00D169AE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</w:pPr>
      <w:r w:rsidRPr="00704BD7">
        <w:lastRenderedPageBreak/>
        <w:t>Степень основание степени. Показатель степени. Свойства степени с натуральным показателем. Умножение и деление степеней с одинаковыми показателями. Степень с нулевым показателем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 xml:space="preserve">Основная цель: 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степени с натуральным показателем и степени с нулевым показателем;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составления таблицы основных степеней и её применение при решении заданий;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применения свойств степени с натуральным показателем при решении задач, выполнять действие умножения и деления степеней с одинаковыми показателями;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уравнений, содержащих степень с натуральным показателем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Default="00960A21" w:rsidP="00960A21">
      <w:pPr>
        <w:jc w:val="both"/>
        <w:rPr>
          <w:b/>
        </w:rPr>
      </w:pPr>
      <w:r w:rsidRPr="00704BD7">
        <w:rPr>
          <w:b/>
        </w:rPr>
        <w:t>Одночле</w:t>
      </w:r>
      <w:r w:rsidR="00D2721E">
        <w:rPr>
          <w:b/>
        </w:rPr>
        <w:t>ны. Операции над одночленами. (8</w:t>
      </w:r>
      <w:r w:rsidRPr="00704BD7">
        <w:rPr>
          <w:b/>
        </w:rPr>
        <w:t xml:space="preserve"> ч)</w:t>
      </w:r>
    </w:p>
    <w:p w:rsidR="00960A21" w:rsidRPr="00704BD7" w:rsidRDefault="00960A21" w:rsidP="00960A21">
      <w:pPr>
        <w:jc w:val="both"/>
      </w:pPr>
      <w:r w:rsidRPr="00704BD7">
        <w:t>Одночлен. Коэффициент одночлена. Стандартный вид одночлена. Подобные одночлены.</w:t>
      </w:r>
    </w:p>
    <w:p w:rsidR="00960A21" w:rsidRPr="00704BD7" w:rsidRDefault="00960A21" w:rsidP="00960A21">
      <w:pPr>
        <w:jc w:val="both"/>
      </w:pPr>
      <w:r w:rsidRPr="00704BD7">
        <w:t>Сложение одночленов. Умножение одночленов. Возведение одночлена в натуральную степень. Деление одночлена на одночлен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б одночлене стандартного вида, об арифметических операциях над одночленами, о подобных одночленах;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представлять одночлен в стандартном виде, выполнять арифметические действия над одночленами;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складывать, вычитать, умножать и делить одночлены, а также возводить одночлен в степень;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задач на составление уравнений, предполагающих приведение подобных слагаемых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Default="00960A21" w:rsidP="00960A21">
      <w:pPr>
        <w:jc w:val="both"/>
        <w:rPr>
          <w:b/>
        </w:rPr>
      </w:pPr>
      <w:r w:rsidRPr="00704BD7">
        <w:rPr>
          <w:b/>
        </w:rPr>
        <w:t>Многочлены. Арифметические</w:t>
      </w:r>
      <w:r w:rsidR="00D2721E">
        <w:rPr>
          <w:b/>
        </w:rPr>
        <w:t xml:space="preserve"> операции над многочленами. (15</w:t>
      </w:r>
      <w:r w:rsidRPr="00704BD7">
        <w:rPr>
          <w:b/>
        </w:rPr>
        <w:t> ч.)</w:t>
      </w:r>
    </w:p>
    <w:p w:rsidR="00960A21" w:rsidRPr="00704BD7" w:rsidRDefault="00960A21" w:rsidP="00960A21">
      <w:pPr>
        <w:jc w:val="both"/>
      </w:pPr>
      <w:r w:rsidRPr="00704BD7">
        <w:t>Многочлен. Члены многочлена. Двучлен. Трёхчлен. Приведение подобных членов многочлена. Стандартный вид многочлена.</w:t>
      </w:r>
    </w:p>
    <w:p w:rsidR="00960A21" w:rsidRPr="00704BD7" w:rsidRDefault="00960A21" w:rsidP="00960A21">
      <w:pPr>
        <w:jc w:val="both"/>
      </w:pPr>
      <w:r w:rsidRPr="00704BD7">
        <w:t>Сложение и вычитание многочленов. Умножение многочлена на одночлен.</w:t>
      </w:r>
    </w:p>
    <w:p w:rsidR="00960A21" w:rsidRPr="00704BD7" w:rsidRDefault="00960A21" w:rsidP="00960A21">
      <w:pPr>
        <w:jc w:val="both"/>
      </w:pPr>
      <w:r w:rsidRPr="00704BD7">
        <w:t>Квадрат суммы и квадрат разности. Разность квадратов. Разность кубов и сумма кубов.</w:t>
      </w:r>
    </w:p>
    <w:p w:rsidR="00960A21" w:rsidRPr="00704BD7" w:rsidRDefault="00960A21" w:rsidP="00960A21">
      <w:pPr>
        <w:jc w:val="both"/>
      </w:pPr>
      <w:r w:rsidRPr="00704BD7">
        <w:t>Деление многочлена на одночлен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многочлене, о приведении подобных членов многочлена, о стандартном виде многочлена, о формулах сокращенного умножения;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представлять многочлен в стандартном виде, выполнять арифметические действия над многочленами;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складывать, вычитать, умножать и делить многочлены, выводить и применять формулу сокращенного умножения;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уравнений, предполагающих применение формул сокращенного умножения.</w:t>
      </w:r>
    </w:p>
    <w:p w:rsidR="00960A21" w:rsidRPr="00704BD7" w:rsidRDefault="00960A21" w:rsidP="00960A21">
      <w:pPr>
        <w:rPr>
          <w:b/>
        </w:rPr>
      </w:pPr>
    </w:p>
    <w:p w:rsidR="00960A21" w:rsidRDefault="00960A21" w:rsidP="00960A21">
      <w:pPr>
        <w:rPr>
          <w:b/>
        </w:rPr>
      </w:pPr>
      <w:r w:rsidRPr="00704BD7">
        <w:rPr>
          <w:b/>
        </w:rPr>
        <w:t>Разложе</w:t>
      </w:r>
      <w:r w:rsidR="00D2721E">
        <w:rPr>
          <w:b/>
        </w:rPr>
        <w:t>ние многочлена на множители. (18</w:t>
      </w:r>
      <w:r w:rsidRPr="00704BD7">
        <w:rPr>
          <w:b/>
        </w:rPr>
        <w:t xml:space="preserve"> ч.)</w:t>
      </w:r>
    </w:p>
    <w:p w:rsidR="00960A21" w:rsidRPr="00704BD7" w:rsidRDefault="00960A21" w:rsidP="00960A21">
      <w:pPr>
        <w:jc w:val="both"/>
      </w:pPr>
      <w:r w:rsidRPr="00704BD7">
        <w:t>Вынесение общего множителя за скобки. Способ группировки. Разложение многочлена на множители с помощью формул сокращённого умножения, комбинации различных приёмов. Метод выделения полного квадрата.</w:t>
      </w:r>
    </w:p>
    <w:p w:rsidR="00960A21" w:rsidRPr="00704BD7" w:rsidRDefault="00960A21" w:rsidP="00960A21">
      <w:pPr>
        <w:jc w:val="both"/>
      </w:pPr>
      <w:r w:rsidRPr="00704BD7">
        <w:t>Понятие алгебраической дроби. Сокращение алгебраической дроби.</w:t>
      </w:r>
    </w:p>
    <w:p w:rsidR="00960A21" w:rsidRPr="00704BD7" w:rsidRDefault="00960A21" w:rsidP="00960A21">
      <w:pPr>
        <w:jc w:val="both"/>
      </w:pPr>
      <w:r w:rsidRPr="00704BD7">
        <w:t>Тождество. Тождественно равные выражения. Тождественные преобразования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10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lastRenderedPageBreak/>
        <w:t>формирование представлений о разложении многочлена на множители, об алгебраической дроби, о тождествах;</w:t>
      </w:r>
    </w:p>
    <w:p w:rsidR="00960A21" w:rsidRPr="00704BD7" w:rsidRDefault="00960A21" w:rsidP="00960A21">
      <w:pPr>
        <w:numPr>
          <w:ilvl w:val="0"/>
          <w:numId w:val="10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вынесения общего множителя за скобки, группировки слагаемых, преобразования выражений с использованием формулы сокращенного умножения, выделения полного квадрата;</w:t>
      </w:r>
    </w:p>
    <w:p w:rsidR="00960A21" w:rsidRPr="00704BD7" w:rsidRDefault="00960A21" w:rsidP="00960A21">
      <w:pPr>
        <w:numPr>
          <w:ilvl w:val="0"/>
          <w:numId w:val="10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уравнений, выделения полного квадрата, решения уравнений с применением формул сокращенного умножения.</w:t>
      </w:r>
    </w:p>
    <w:p w:rsidR="00960A21" w:rsidRPr="00704BD7" w:rsidRDefault="00960A21" w:rsidP="00960A21">
      <w:pPr>
        <w:rPr>
          <w:b/>
        </w:rPr>
      </w:pPr>
    </w:p>
    <w:p w:rsidR="00960A21" w:rsidRDefault="00960A21" w:rsidP="00960A21">
      <w:pPr>
        <w:rPr>
          <w:b/>
        </w:rPr>
      </w:pPr>
      <w:r w:rsidRPr="00704BD7">
        <w:rPr>
          <w:b/>
        </w:rPr>
        <w:t xml:space="preserve">Функция </w:t>
      </w:r>
      <w:r w:rsidRPr="00704BD7">
        <w:rPr>
          <w:b/>
          <w:lang w:val="en-US"/>
        </w:rPr>
        <w:t>y</w:t>
      </w:r>
      <w:r w:rsidRPr="00704BD7">
        <w:rPr>
          <w:b/>
        </w:rPr>
        <w:t>=</w:t>
      </w:r>
      <w:r w:rsidRPr="00704BD7">
        <w:rPr>
          <w:b/>
          <w:lang w:val="en-US"/>
        </w:rPr>
        <w:t>x</w:t>
      </w:r>
      <w:r w:rsidRPr="00704BD7">
        <w:rPr>
          <w:b/>
          <w:vertAlign w:val="superscript"/>
        </w:rPr>
        <w:t>2</w:t>
      </w:r>
      <w:r w:rsidRPr="00704BD7">
        <w:rPr>
          <w:b/>
        </w:rPr>
        <w:t>.</w:t>
      </w:r>
      <w:r w:rsidRPr="00704BD7">
        <w:rPr>
          <w:b/>
          <w:vertAlign w:val="superscript"/>
        </w:rPr>
        <w:t xml:space="preserve"> </w:t>
      </w:r>
      <w:r w:rsidR="00D2721E">
        <w:rPr>
          <w:b/>
        </w:rPr>
        <w:t>(9</w:t>
      </w:r>
      <w:r w:rsidRPr="00704BD7">
        <w:rPr>
          <w:b/>
        </w:rPr>
        <w:t xml:space="preserve"> ч.)</w:t>
      </w:r>
    </w:p>
    <w:p w:rsidR="00960A21" w:rsidRPr="00704BD7" w:rsidRDefault="00960A21" w:rsidP="00960A21">
      <w:proofErr w:type="spellStart"/>
      <w:r w:rsidRPr="00704BD7">
        <w:t>ункция</w:t>
      </w:r>
      <w:proofErr w:type="spellEnd"/>
      <w:r w:rsidRPr="00704BD7">
        <w:t xml:space="preserve"> </w:t>
      </w:r>
      <w:r w:rsidRPr="00704BD7">
        <w:rPr>
          <w:lang w:val="en-US"/>
        </w:rPr>
        <w:t>y</w:t>
      </w:r>
      <w:r w:rsidRPr="00704BD7">
        <w:t>=</w:t>
      </w:r>
      <w:r w:rsidRPr="00704BD7">
        <w:rPr>
          <w:lang w:val="en-US"/>
        </w:rPr>
        <w:t>x</w:t>
      </w:r>
      <w:r w:rsidRPr="00704BD7">
        <w:rPr>
          <w:vertAlign w:val="superscript"/>
        </w:rPr>
        <w:t>2</w:t>
      </w:r>
      <w:r w:rsidRPr="00704BD7">
        <w:t xml:space="preserve">, её свойства и график. Функция </w:t>
      </w:r>
      <w:r w:rsidRPr="00704BD7">
        <w:rPr>
          <w:lang w:val="en-US"/>
        </w:rPr>
        <w:t>y</w:t>
      </w:r>
      <w:r w:rsidRPr="00704BD7">
        <w:t xml:space="preserve">= - </w:t>
      </w:r>
      <w:r w:rsidRPr="00704BD7">
        <w:rPr>
          <w:lang w:val="en-US"/>
        </w:rPr>
        <w:t>x</w:t>
      </w:r>
      <w:r w:rsidRPr="00704BD7">
        <w:rPr>
          <w:vertAlign w:val="superscript"/>
        </w:rPr>
        <w:t>2</w:t>
      </w:r>
      <w:r w:rsidRPr="00704BD7">
        <w:t>, её свойства и график.</w:t>
      </w:r>
    </w:p>
    <w:p w:rsidR="00960A21" w:rsidRPr="00704BD7" w:rsidRDefault="00960A21" w:rsidP="00960A21">
      <w:r w:rsidRPr="00704BD7">
        <w:t>Графическое решение уравнений.</w:t>
      </w:r>
    </w:p>
    <w:p w:rsidR="00960A21" w:rsidRPr="00704BD7" w:rsidRDefault="00960A21" w:rsidP="00960A21">
      <w:proofErr w:type="spellStart"/>
      <w:r w:rsidRPr="00704BD7">
        <w:t>Кусочная</w:t>
      </w:r>
      <w:proofErr w:type="spellEnd"/>
      <w:r w:rsidRPr="00704BD7">
        <w:t xml:space="preserve"> функция. Чтение графика функции. Область определения функции. Первое представление о непрерывных функциях. Точка разрыва. Разъяснение смысла записи </w:t>
      </w:r>
      <w:r w:rsidRPr="00704BD7">
        <w:rPr>
          <w:b/>
          <w:i/>
          <w:lang w:val="en-US"/>
        </w:rPr>
        <w:t>y</w:t>
      </w:r>
      <w:r w:rsidRPr="00704BD7">
        <w:rPr>
          <w:b/>
          <w:i/>
        </w:rPr>
        <w:t>=</w:t>
      </w:r>
      <w:r w:rsidRPr="00704BD7">
        <w:rPr>
          <w:b/>
          <w:i/>
          <w:lang w:val="en-US"/>
        </w:rPr>
        <w:t>f</w:t>
      </w:r>
      <w:r w:rsidRPr="00704BD7">
        <w:rPr>
          <w:b/>
          <w:i/>
        </w:rPr>
        <w:t>(</w:t>
      </w:r>
      <w:r w:rsidRPr="00704BD7">
        <w:rPr>
          <w:b/>
          <w:i/>
          <w:lang w:val="en-US"/>
        </w:rPr>
        <w:t>x</w:t>
      </w:r>
      <w:r w:rsidRPr="00704BD7">
        <w:rPr>
          <w:b/>
          <w:i/>
        </w:rPr>
        <w:t>)</w:t>
      </w:r>
      <w:r w:rsidRPr="00704BD7">
        <w:t>. Функциональная символика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параболе, вершине и фокусе параболы, квадратичной функции и её графике;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строить график квадратичной функции, определять участки возрастания и убывания функции, находить точки разрыва и область определения функции;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описывать свойства функции по её графику, читать график функции;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строить график кусочно-заданной функции, применения алгоритма графического решения уравнения.</w:t>
      </w:r>
    </w:p>
    <w:p w:rsidR="00960A21" w:rsidRPr="00704BD7" w:rsidRDefault="00960A21" w:rsidP="00960A21">
      <w:pPr>
        <w:rPr>
          <w:b/>
        </w:rPr>
      </w:pPr>
    </w:p>
    <w:p w:rsidR="00960A21" w:rsidRDefault="00D2721E" w:rsidP="00960A21">
      <w:pPr>
        <w:rPr>
          <w:b/>
        </w:rPr>
      </w:pPr>
      <w:r>
        <w:rPr>
          <w:b/>
        </w:rPr>
        <w:t>Итоговое повторение. (9</w:t>
      </w:r>
      <w:r w:rsidR="00960A21" w:rsidRPr="00704BD7">
        <w:rPr>
          <w:b/>
        </w:rPr>
        <w:t xml:space="preserve"> ч.)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12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бобщение и систематизация знаний тем курса алгебры за 7 класс с решением заданий повышенной сложности;</w:t>
      </w:r>
    </w:p>
    <w:p w:rsidR="00960A21" w:rsidRPr="00704BD7" w:rsidRDefault="00960A21" w:rsidP="00960A21">
      <w:pPr>
        <w:numPr>
          <w:ilvl w:val="0"/>
          <w:numId w:val="12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формирование понимания возможности использования приобретенных знаний и умений в практической деятельности и повседневной жизни. </w:t>
      </w:r>
    </w:p>
    <w:p w:rsidR="00960A21" w:rsidRPr="00704BD7" w:rsidRDefault="00960A21" w:rsidP="00960A21">
      <w:pPr>
        <w:rPr>
          <w:b/>
        </w:rPr>
      </w:pPr>
    </w:p>
    <w:p w:rsidR="00960A21" w:rsidRPr="00704BD7" w:rsidRDefault="00960A21" w:rsidP="00960A21">
      <w:pPr>
        <w:rPr>
          <w:b/>
        </w:rPr>
      </w:pPr>
    </w:p>
    <w:p w:rsidR="00960A21" w:rsidRDefault="00960A21" w:rsidP="00960A21">
      <w:pPr>
        <w:numPr>
          <w:ilvl w:val="0"/>
          <w:numId w:val="13"/>
        </w:numPr>
        <w:ind w:left="0" w:firstLine="0"/>
      </w:pPr>
      <w:r w:rsidRPr="00704BD7">
        <w:t>ГЕОМЕТРИЯ</w:t>
      </w:r>
    </w:p>
    <w:p w:rsidR="00D169AE" w:rsidRPr="00704BD7" w:rsidRDefault="00D169AE" w:rsidP="00D169AE"/>
    <w:p w:rsidR="00960A21" w:rsidRDefault="00960A21" w:rsidP="00960A21">
      <w:pPr>
        <w:pStyle w:val="c2"/>
        <w:shd w:val="clear" w:color="auto" w:fill="FFFFFF"/>
        <w:spacing w:before="0" w:after="0"/>
        <w:rPr>
          <w:rStyle w:val="c0"/>
          <w:b/>
        </w:rPr>
      </w:pPr>
      <w:r w:rsidRPr="00704BD7">
        <w:rPr>
          <w:rStyle w:val="c0"/>
          <w:b/>
        </w:rPr>
        <w:t>Начальные геометрические сведения (10 час.)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</w:pPr>
      <w:r w:rsidRPr="00704BD7">
        <w:rPr>
          <w:rStyle w:val="c0"/>
        </w:rPr>
        <w:t>Простейшие геометрические фигуры: прямая, точка, отрезок, луч, угол. Понятие равенства геометрических фигур. Сравнение отрезков и углов. Измерение отрезков, длина отрезка. Измерение углов, градусная мера угла. Смежные и вертикальные углы, их свойства. Перпендикулярные прямые.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  <w:rPr>
          <w:rStyle w:val="c0"/>
        </w:rPr>
      </w:pPr>
      <w:r w:rsidRPr="00704BD7">
        <w:rPr>
          <w:rStyle w:val="c0"/>
          <w:i/>
          <w:u w:val="single"/>
        </w:rPr>
        <w:t>Основная цель</w:t>
      </w:r>
      <w:r w:rsidRPr="00704BD7">
        <w:rPr>
          <w:rStyle w:val="c0"/>
        </w:rPr>
        <w:t>: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</w:pPr>
      <w:r w:rsidRPr="00704BD7">
        <w:rPr>
          <w:rStyle w:val="c0"/>
        </w:rPr>
        <w:t>- систематизировать знания учащихся о простейших геометрических фигурах и их свойствах; ввести понятие равенства фигур.</w:t>
      </w:r>
    </w:p>
    <w:p w:rsidR="00960A21" w:rsidRDefault="00960A21" w:rsidP="00960A21">
      <w:pPr>
        <w:pStyle w:val="c18"/>
        <w:shd w:val="clear" w:color="auto" w:fill="FFFFFF"/>
        <w:spacing w:before="0" w:after="0"/>
        <w:rPr>
          <w:rStyle w:val="c0"/>
        </w:rPr>
      </w:pPr>
      <w:r w:rsidRPr="00704BD7">
        <w:rPr>
          <w:rStyle w:val="c0"/>
        </w:rPr>
        <w:t>В данной теме вводятся основные геометрические понятия и свойства простейших геометрических фигур на основе наглядных представлений учащихся путем обобщения очевидных или известных из курса математики 1—6 классов геометрических фактов. Понятие аксиомы на начальном этапе обучения не вводится, и сами аксиомы не формулируются в явном виде. Необходимые исходные положения, на основе которых изучаются свойства геометрических фигур, приводятся в описательной форме. Принципиальным моментом данной темы является введение понятия равенства геометрических фигур на основе наглядного понятия наложения. Определенное внимание должно уделяться практическим приложениям геометрических понятий.</w:t>
      </w:r>
    </w:p>
    <w:p w:rsidR="00D169AE" w:rsidRPr="00704BD7" w:rsidRDefault="00D169AE" w:rsidP="00960A21">
      <w:pPr>
        <w:pStyle w:val="c18"/>
        <w:shd w:val="clear" w:color="auto" w:fill="FFFFFF"/>
        <w:spacing w:before="0" w:after="0"/>
      </w:pPr>
    </w:p>
    <w:p w:rsidR="00960A21" w:rsidRDefault="00960A21" w:rsidP="00D169AE">
      <w:pPr>
        <w:pStyle w:val="c2"/>
        <w:numPr>
          <w:ilvl w:val="0"/>
          <w:numId w:val="12"/>
        </w:numPr>
        <w:shd w:val="clear" w:color="auto" w:fill="FFFFFF"/>
        <w:spacing w:before="0" w:after="0"/>
        <w:rPr>
          <w:rStyle w:val="c0"/>
          <w:b/>
        </w:rPr>
      </w:pPr>
      <w:r w:rsidRPr="00704BD7">
        <w:rPr>
          <w:rStyle w:val="c0"/>
          <w:b/>
        </w:rPr>
        <w:t>Треугольники (17 час.)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>Треугольник. Признаки равенства треугольников. Перпендикуляр к прямой. Медианы, биссектрисы и высоты треугольника. Равнобедренный треугольник и его свойства. Задачи на построение с помощью циркуля и линейки.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  <w:rPr>
          <w:rStyle w:val="c0"/>
          <w:i/>
          <w:u w:val="single"/>
        </w:rPr>
      </w:pPr>
      <w:r w:rsidRPr="00704BD7">
        <w:rPr>
          <w:rStyle w:val="c0"/>
          <w:i/>
          <w:u w:val="single"/>
        </w:rPr>
        <w:t>Основная цель: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 xml:space="preserve"> — ввести понятие теоремы; выработать умение доказывать равенство треугольников с помощью изученных признаков; ввести новый класс задач — на построение с по мощью циркуля и линейки.</w:t>
      </w:r>
    </w:p>
    <w:p w:rsidR="00960A21" w:rsidRDefault="00960A21" w:rsidP="00960A21">
      <w:pPr>
        <w:pStyle w:val="c2"/>
        <w:shd w:val="clear" w:color="auto" w:fill="FFFFFF"/>
        <w:spacing w:before="0" w:after="0"/>
        <w:rPr>
          <w:rStyle w:val="c0"/>
        </w:rPr>
      </w:pPr>
      <w:r w:rsidRPr="00704BD7">
        <w:rPr>
          <w:rStyle w:val="c0"/>
        </w:rPr>
        <w:t xml:space="preserve">Признаки равенства треугольников являются основным рабочим аппаратом всего курса геометрии. Доказательство большей части теорем курса и также решение многих задач проводится по следующей схеме: поиск равных треугольников — обоснование их равенства с помощью какого-то признака — следствия, вытекающие из равенства треугольников. Применение признаков равенства треугольников при решении задач дает возможность постепенно накапливать опыт проведения доказательных рассуждений. На начальном этапе изучения и применения </w:t>
      </w:r>
      <w:proofErr w:type="gramStart"/>
      <w:r w:rsidRPr="00704BD7">
        <w:rPr>
          <w:rStyle w:val="c0"/>
        </w:rPr>
        <w:t>при</w:t>
      </w:r>
      <w:proofErr w:type="gramEnd"/>
      <w:r w:rsidRPr="00704BD7">
        <w:rPr>
          <w:rStyle w:val="c0"/>
        </w:rPr>
        <w:t xml:space="preserve"> знаков равенства треугольников целесообразно использовать за дачи с готовыми чертежами.</w:t>
      </w:r>
    </w:p>
    <w:p w:rsidR="00D169AE" w:rsidRDefault="00D169AE" w:rsidP="00960A21">
      <w:pPr>
        <w:pStyle w:val="c2"/>
        <w:shd w:val="clear" w:color="auto" w:fill="FFFFFF"/>
        <w:spacing w:before="0" w:after="0"/>
      </w:pPr>
    </w:p>
    <w:p w:rsidR="00960A21" w:rsidRDefault="00960A21" w:rsidP="00D169AE">
      <w:pPr>
        <w:pStyle w:val="c35"/>
        <w:numPr>
          <w:ilvl w:val="0"/>
          <w:numId w:val="12"/>
        </w:numPr>
        <w:shd w:val="clear" w:color="auto" w:fill="FFFFFF"/>
        <w:spacing w:before="0" w:after="0"/>
        <w:rPr>
          <w:rStyle w:val="c0"/>
          <w:b/>
        </w:rPr>
      </w:pPr>
      <w:proofErr w:type="gramStart"/>
      <w:r w:rsidRPr="00704BD7">
        <w:rPr>
          <w:rStyle w:val="c0"/>
          <w:b/>
        </w:rPr>
        <w:t>Параллельные</w:t>
      </w:r>
      <w:proofErr w:type="gramEnd"/>
      <w:r w:rsidRPr="00704BD7">
        <w:rPr>
          <w:rStyle w:val="c0"/>
          <w:b/>
        </w:rPr>
        <w:t xml:space="preserve"> прямые (13 час.)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 xml:space="preserve">Признаки параллельности </w:t>
      </w:r>
      <w:proofErr w:type="gramStart"/>
      <w:r w:rsidRPr="00704BD7">
        <w:rPr>
          <w:rStyle w:val="c0"/>
        </w:rPr>
        <w:t>прямых</w:t>
      </w:r>
      <w:proofErr w:type="gramEnd"/>
      <w:r w:rsidRPr="00704BD7">
        <w:rPr>
          <w:rStyle w:val="c0"/>
        </w:rPr>
        <w:t>. Аксиома параллельных прямых. Свойства параллельных прямых.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  <w:rPr>
          <w:rStyle w:val="c0"/>
        </w:rPr>
      </w:pPr>
      <w:r w:rsidRPr="00704BD7">
        <w:rPr>
          <w:rStyle w:val="c0"/>
          <w:i/>
          <w:u w:val="single"/>
        </w:rPr>
        <w:t>Основная цель</w:t>
      </w:r>
      <w:r w:rsidRPr="00704BD7">
        <w:rPr>
          <w:rStyle w:val="c0"/>
        </w:rPr>
        <w:t>: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</w:pPr>
      <w:r w:rsidRPr="00704BD7">
        <w:rPr>
          <w:rStyle w:val="c0"/>
        </w:rPr>
        <w:t>— ввести одно из важнейших понятий — понятие параллельных прямых; дать первое представление об аксиомах и аксиоматическом методе в геометрии; ввести аксиому параллельных прямых.</w:t>
      </w:r>
    </w:p>
    <w:p w:rsidR="00960A21" w:rsidRDefault="00960A21" w:rsidP="00960A21">
      <w:pPr>
        <w:pStyle w:val="c35"/>
        <w:shd w:val="clear" w:color="auto" w:fill="FFFFFF"/>
        <w:spacing w:before="0" w:after="0"/>
        <w:rPr>
          <w:rStyle w:val="c0"/>
        </w:rPr>
      </w:pPr>
      <w:proofErr w:type="gramStart"/>
      <w:r w:rsidRPr="00704BD7">
        <w:rPr>
          <w:rStyle w:val="c0"/>
        </w:rPr>
        <w:t>Признаки и свойства параллельных прямых, связанные с углами, образованными при пересечении двух прямых секущей (накрест лежащими, односторонними, соответственными), широко используются в дальнейшем при изучении четырехугольников, подобных треугольников, при решении задач, а также в кур се стереометрии.</w:t>
      </w:r>
      <w:proofErr w:type="gramEnd"/>
    </w:p>
    <w:p w:rsidR="00D169AE" w:rsidRPr="00704BD7" w:rsidRDefault="00D169AE" w:rsidP="00960A21">
      <w:pPr>
        <w:pStyle w:val="c35"/>
        <w:shd w:val="clear" w:color="auto" w:fill="FFFFFF"/>
        <w:spacing w:before="0" w:after="0"/>
      </w:pPr>
    </w:p>
    <w:p w:rsidR="00D169AE" w:rsidRDefault="00960A21" w:rsidP="00D169AE">
      <w:pPr>
        <w:pStyle w:val="c2"/>
        <w:numPr>
          <w:ilvl w:val="0"/>
          <w:numId w:val="12"/>
        </w:numPr>
        <w:shd w:val="clear" w:color="auto" w:fill="FFFFFF"/>
        <w:spacing w:before="0" w:after="0"/>
        <w:rPr>
          <w:rStyle w:val="c0"/>
          <w:b/>
        </w:rPr>
      </w:pPr>
      <w:r w:rsidRPr="00704BD7">
        <w:rPr>
          <w:rStyle w:val="c0"/>
          <w:b/>
        </w:rPr>
        <w:t>Соотношения между сторонами и углами треугольника (18 час.)</w:t>
      </w:r>
    </w:p>
    <w:p w:rsidR="00960A21" w:rsidRPr="00704BD7" w:rsidRDefault="00960A21" w:rsidP="00D169AE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 xml:space="preserve">Сумма углов треугольника. Соотношение между сторонами и углами треугольника. Неравенство треугольника. Прямоугольные треугольники, их свойства и признаки равенства. Расстояние от точки </w:t>
      </w:r>
      <w:proofErr w:type="gramStart"/>
      <w:r w:rsidRPr="00704BD7">
        <w:rPr>
          <w:rStyle w:val="c0"/>
        </w:rPr>
        <w:t>до</w:t>
      </w:r>
      <w:proofErr w:type="gramEnd"/>
      <w:r w:rsidRPr="00704BD7">
        <w:rPr>
          <w:rStyle w:val="c0"/>
        </w:rPr>
        <w:t xml:space="preserve"> прямой. Расстояние между </w:t>
      </w:r>
      <w:proofErr w:type="gramStart"/>
      <w:r w:rsidRPr="00704BD7">
        <w:rPr>
          <w:rStyle w:val="c0"/>
        </w:rPr>
        <w:t>параллельными</w:t>
      </w:r>
      <w:proofErr w:type="gramEnd"/>
      <w:r w:rsidRPr="00704BD7">
        <w:rPr>
          <w:rStyle w:val="c0"/>
        </w:rPr>
        <w:t xml:space="preserve"> прямыми. Построение треугольника по трем элементам.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  <w:rPr>
          <w:rStyle w:val="c0"/>
          <w:i/>
          <w:u w:val="single"/>
        </w:rPr>
      </w:pPr>
      <w:r w:rsidRPr="00704BD7">
        <w:rPr>
          <w:rStyle w:val="c0"/>
          <w:i/>
          <w:u w:val="single"/>
        </w:rPr>
        <w:t>Основная цель: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 xml:space="preserve"> — рассмотреть новые интересные и важные свойства треугольников.</w:t>
      </w:r>
    </w:p>
    <w:p w:rsidR="00960A21" w:rsidRPr="00704BD7" w:rsidRDefault="00960A21" w:rsidP="00960A21">
      <w:pPr>
        <w:pStyle w:val="c32"/>
        <w:shd w:val="clear" w:color="auto" w:fill="FFFFFF"/>
        <w:spacing w:before="0" w:after="0"/>
      </w:pPr>
      <w:r w:rsidRPr="00704BD7">
        <w:rPr>
          <w:rStyle w:val="c0"/>
        </w:rPr>
        <w:t xml:space="preserve">В данной теме доказывается одна из важнейших теорем геометрии — теорема о сумме углов треугольника. Она позволяет дать классификацию треугольников по углам (остроугольный, прямоугольный, тупоугольный), а также установить некоторые свойства и признаки равенства прямоугольных треугольников. 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>Понятие расстояния между параллельными прямыми вводится на основе доказанной предварительно теоремы о том, что все точки каждой из двух параллельных прямых равноудалены от другой прямой. Это понятие играет важную роль, в частности используется в задачах на построение.</w:t>
      </w:r>
    </w:p>
    <w:p w:rsidR="00960A21" w:rsidRDefault="00960A21" w:rsidP="00960A21">
      <w:pPr>
        <w:pStyle w:val="c39"/>
        <w:shd w:val="clear" w:color="auto" w:fill="FFFFFF"/>
        <w:spacing w:before="0" w:after="0"/>
        <w:rPr>
          <w:rStyle w:val="c0"/>
        </w:rPr>
      </w:pPr>
      <w:r w:rsidRPr="00704BD7">
        <w:rPr>
          <w:rStyle w:val="c0"/>
        </w:rPr>
        <w:t>При решении задач на Построение в 7 классе следует ограничиться только выполнением и описанием построения искомой фигуры. В отдельных случаях можно провести устно анализ и доказательство, а элементы исследования должны присутствовать лишь тогда, когда это оговорено условием задачи.</w:t>
      </w:r>
    </w:p>
    <w:p w:rsidR="0073738D" w:rsidRDefault="004A4ADF" w:rsidP="00A67E62">
      <w:pPr>
        <w:pStyle w:val="c27"/>
        <w:shd w:val="clear" w:color="auto" w:fill="FFFFFF"/>
        <w:spacing w:before="0" w:after="0"/>
        <w:rPr>
          <w:rStyle w:val="c0"/>
          <w:b/>
        </w:rPr>
        <w:sectPr w:rsidR="0073738D" w:rsidSect="0073738D">
          <w:footerReference w:type="default" r:id="rId10"/>
          <w:pgSz w:w="11906" w:h="16838"/>
          <w:pgMar w:top="1134" w:right="851" w:bottom="1134" w:left="1701" w:header="709" w:footer="709" w:gutter="0"/>
          <w:cols w:space="708"/>
          <w:titlePg/>
          <w:docGrid w:linePitch="360"/>
        </w:sectPr>
      </w:pPr>
      <w:r w:rsidRPr="00704BD7">
        <w:rPr>
          <w:rStyle w:val="c0"/>
          <w:b/>
        </w:rPr>
        <w:t xml:space="preserve">5. Повторение. Решение задач. (10 час.)  </w:t>
      </w:r>
      <w:bookmarkStart w:id="0" w:name="_GoBack"/>
      <w:bookmarkEnd w:id="0"/>
    </w:p>
    <w:p w:rsidR="00960A21" w:rsidRPr="00704BD7" w:rsidRDefault="00960A21" w:rsidP="00A67E62">
      <w:pPr>
        <w:pStyle w:val="c27"/>
        <w:shd w:val="clear" w:color="auto" w:fill="FFFFFF"/>
        <w:spacing w:before="0" w:after="0"/>
        <w:rPr>
          <w:b/>
        </w:rPr>
      </w:pPr>
      <w:r w:rsidRPr="00704BD7">
        <w:rPr>
          <w:rStyle w:val="c0"/>
          <w:b/>
        </w:rPr>
        <w:lastRenderedPageBreak/>
        <w:t xml:space="preserve"> </w:t>
      </w:r>
      <w:r w:rsidR="00A67E62">
        <w:rPr>
          <w:b/>
        </w:rPr>
        <w:t xml:space="preserve">                                                                 4.</w:t>
      </w:r>
      <w:r w:rsidRPr="00704BD7">
        <w:rPr>
          <w:b/>
        </w:rPr>
        <w:t>Учебно-тематическое планирование</w:t>
      </w:r>
    </w:p>
    <w:tbl>
      <w:tblPr>
        <w:tblW w:w="15494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1278"/>
        <w:gridCol w:w="3826"/>
        <w:gridCol w:w="3544"/>
        <w:gridCol w:w="3260"/>
        <w:gridCol w:w="3586"/>
      </w:tblGrid>
      <w:tr w:rsidR="001A4584" w:rsidRPr="009048B6" w:rsidTr="001A4584">
        <w:trPr>
          <w:trHeight w:val="996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№ урока</w:t>
            </w:r>
          </w:p>
        </w:tc>
        <w:tc>
          <w:tcPr>
            <w:tcW w:w="3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260FEF" w:rsidRDefault="001A4584" w:rsidP="00352353">
            <w:pPr>
              <w:suppressAutoHyphens w:val="0"/>
              <w:jc w:val="center"/>
              <w:rPr>
                <w:b/>
                <w:color w:val="000000"/>
                <w:sz w:val="20"/>
                <w:szCs w:val="20"/>
                <w:lang w:eastAsia="ru-RU"/>
              </w:rPr>
            </w:pPr>
            <w:r w:rsidRPr="00260FEF">
              <w:rPr>
                <w:b/>
                <w:color w:val="000000"/>
                <w:sz w:val="20"/>
                <w:szCs w:val="20"/>
                <w:lang w:eastAsia="ru-RU"/>
              </w:rPr>
              <w:t>АЛГЕБРА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260FEF" w:rsidRDefault="001A4584" w:rsidP="00260FEF">
            <w:pPr>
              <w:suppressAutoHyphens w:val="0"/>
              <w:jc w:val="center"/>
              <w:rPr>
                <w:b/>
                <w:color w:val="000000"/>
                <w:sz w:val="20"/>
                <w:szCs w:val="20"/>
                <w:lang w:eastAsia="ru-RU"/>
              </w:rPr>
            </w:pPr>
            <w:r w:rsidRPr="00260FEF">
              <w:rPr>
                <w:b/>
                <w:color w:val="000000"/>
                <w:sz w:val="20"/>
                <w:szCs w:val="20"/>
                <w:lang w:eastAsia="ru-RU"/>
              </w:rPr>
              <w:t>ГЕОМЕТРИЯ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1A4584" w:rsidRDefault="001A4584" w:rsidP="005875AF">
            <w:pPr>
              <w:autoSpaceDE w:val="0"/>
              <w:autoSpaceDN w:val="0"/>
              <w:adjustRightInd w:val="0"/>
              <w:jc w:val="center"/>
            </w:pPr>
            <w:r w:rsidRPr="001A4584">
              <w:t>Элементы содержания урока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A4584" w:rsidRPr="001A4584" w:rsidRDefault="001A4584" w:rsidP="005875AF">
            <w:pPr>
              <w:autoSpaceDE w:val="0"/>
              <w:autoSpaceDN w:val="0"/>
              <w:adjustRightInd w:val="0"/>
              <w:jc w:val="center"/>
            </w:pPr>
            <w:r w:rsidRPr="001A4584">
              <w:t xml:space="preserve">Требования </w:t>
            </w:r>
            <w:r w:rsidRPr="001A4584">
              <w:br/>
              <w:t xml:space="preserve">к уровню </w:t>
            </w:r>
            <w:r w:rsidRPr="001A4584">
              <w:br/>
              <w:t xml:space="preserve">подготовки </w:t>
            </w:r>
            <w:r w:rsidRPr="001A4584">
              <w:br/>
              <w:t xml:space="preserve">обучающихся </w:t>
            </w:r>
          </w:p>
        </w:tc>
      </w:tr>
      <w:tr w:rsidR="008871D4" w:rsidRPr="009048B6" w:rsidTr="001A4584">
        <w:trPr>
          <w:trHeight w:val="657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71D4" w:rsidRPr="009048B6" w:rsidRDefault="008871D4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71D4" w:rsidRPr="00533D57" w:rsidRDefault="008871D4" w:rsidP="00352353">
            <w:pPr>
              <w:suppressAutoHyphens w:val="0"/>
              <w:rPr>
                <w:b/>
                <w:color w:val="000000"/>
                <w:lang w:eastAsia="ru-RU"/>
              </w:rPr>
            </w:pPr>
            <w:r w:rsidRPr="00533D57">
              <w:rPr>
                <w:b/>
                <w:color w:val="000000"/>
                <w:lang w:eastAsia="ru-RU"/>
              </w:rPr>
              <w:t>Глава 1. Математический язык. Математическая модель</w:t>
            </w:r>
            <w:r>
              <w:rPr>
                <w:b/>
                <w:color w:val="000000"/>
                <w:lang w:eastAsia="ru-RU"/>
              </w:rPr>
              <w:t xml:space="preserve"> (13 ч)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71D4" w:rsidRPr="00533D57" w:rsidRDefault="008871D4" w:rsidP="00352353">
            <w:pPr>
              <w:suppressAutoHyphens w:val="0"/>
              <w:rPr>
                <w:b/>
                <w:color w:val="000000"/>
                <w:lang w:eastAsia="ru-RU"/>
              </w:rPr>
            </w:pPr>
            <w:r w:rsidRPr="00533D57">
              <w:rPr>
                <w:b/>
                <w:color w:val="000000"/>
                <w:lang w:eastAsia="ru-RU"/>
              </w:rPr>
              <w:t>Глава 1. Начальные геометрические сведения</w:t>
            </w:r>
            <w:r>
              <w:rPr>
                <w:b/>
                <w:color w:val="000000"/>
                <w:lang w:eastAsia="ru-RU"/>
              </w:rPr>
              <w:t xml:space="preserve"> (10 ч)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71D4" w:rsidRPr="009048B6" w:rsidRDefault="008871D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71D4" w:rsidRPr="009048B6" w:rsidRDefault="008871D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</w:tr>
      <w:tr w:rsidR="001A4584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Числовые и алгебраические выра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</w:pPr>
            <w:r w:rsidRPr="000A7A8B">
              <w:rPr>
                <w:sz w:val="22"/>
                <w:szCs w:val="22"/>
              </w:rPr>
              <w:t xml:space="preserve">Числовые выражения, значение числового выражения, значение алгебраического выражения, допустимые </w:t>
            </w:r>
            <w:r w:rsidRPr="000A7A8B">
              <w:rPr>
                <w:sz w:val="22"/>
                <w:szCs w:val="22"/>
              </w:rPr>
              <w:br/>
              <w:t xml:space="preserve">и недопустимые значения переменной, алгебраические выражения, порядок выполнения действий, 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я: </w:t>
            </w:r>
            <w:r w:rsidRPr="000A7A8B">
              <w:rPr>
                <w:sz w:val="22"/>
                <w:szCs w:val="22"/>
              </w:rPr>
              <w:br/>
              <w:t xml:space="preserve">числовое выражение, алгебраическое выражение, значение выражения, переменная, допустимое и недопустимое значение переменной. </w:t>
            </w:r>
          </w:p>
          <w:p w:rsidR="001A4584" w:rsidRPr="00BA3C3B" w:rsidRDefault="001A4584" w:rsidP="005875AF">
            <w:pPr>
              <w:autoSpaceDE w:val="0"/>
              <w:autoSpaceDN w:val="0"/>
              <w:adjustRightInd w:val="0"/>
              <w:spacing w:line="244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излагать информацию, интерпретируя факты, разъясняя значение и смысл теории </w:t>
            </w:r>
          </w:p>
        </w:tc>
      </w:tr>
      <w:tr w:rsidR="001A4584" w:rsidRPr="009048B6" w:rsidTr="001A4584">
        <w:trPr>
          <w:trHeight w:val="345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Числовые и алгебраические выра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EE147F" w:rsidRPr="009048B6" w:rsidTr="006B270C">
        <w:trPr>
          <w:trHeight w:val="401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260FE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Прямая и отрезок. Луч и </w:t>
            </w:r>
            <w:r w:rsidRPr="009048B6">
              <w:rPr>
                <w:color w:val="000000"/>
                <w:lang w:eastAsia="ru-RU"/>
              </w:rPr>
              <w:t>угол 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Default="00EE147F" w:rsidP="00EE147F">
            <w:r>
              <w:t>Начальные понятия планиметрии.</w:t>
            </w:r>
          </w:p>
          <w:p w:rsidR="00EE147F" w:rsidRDefault="00EE147F" w:rsidP="00EE147F">
            <w:r>
              <w:t xml:space="preserve">Геометрические фигуры: </w:t>
            </w:r>
          </w:p>
          <w:p w:rsidR="00EE147F" w:rsidRPr="009048B6" w:rsidRDefault="00EE147F" w:rsidP="00EE147F">
            <w:pPr>
              <w:rPr>
                <w:color w:val="000000"/>
                <w:lang w:eastAsia="ru-RU"/>
              </w:rPr>
            </w:pPr>
            <w:r>
              <w:t>точка, прямая, луч, угол, отрезок, пересекающие</w:t>
            </w:r>
            <w:r w:rsidR="00C138AE">
              <w:t>ся</w:t>
            </w:r>
            <w:r>
              <w:t xml:space="preserve"> прямые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Default="00EE147F" w:rsidP="00EE147F">
            <w:r w:rsidRPr="009048B6">
              <w:rPr>
                <w:color w:val="000000"/>
                <w:lang w:eastAsia="ru-RU"/>
              </w:rPr>
              <w:t> </w:t>
            </w:r>
            <w:r>
              <w:t>Знать: сколько прямых можно провести через 2 точки; сколько общих точек могут иметь две прямые.</w:t>
            </w:r>
          </w:p>
          <w:p w:rsidR="00EE147F" w:rsidRPr="009048B6" w:rsidRDefault="00EE147F" w:rsidP="00EE147F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изображать и обозначать точку, прямую,  лучи 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EE147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260FE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Прямая и отрезок. Луч и </w:t>
            </w:r>
            <w:r w:rsidRPr="009048B6">
              <w:rPr>
                <w:color w:val="000000"/>
                <w:lang w:eastAsia="ru-RU"/>
              </w:rPr>
              <w:t>угол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1A4584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Числовые и алгебраические выра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Default="001A4584" w:rsidP="00260FEF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</w:pPr>
            <w:r w:rsidRPr="000A7A8B">
              <w:rPr>
                <w:sz w:val="22"/>
                <w:szCs w:val="22"/>
              </w:rPr>
              <w:t xml:space="preserve">Числовые выражения, значение числового выражения, значение алгебраического выражения, допустимые </w:t>
            </w:r>
            <w:r w:rsidRPr="000A7A8B">
              <w:rPr>
                <w:sz w:val="22"/>
                <w:szCs w:val="22"/>
              </w:rPr>
              <w:br/>
              <w:t xml:space="preserve">и недопустимые значения переменной, алгебраические выражения, порядок выполнения действий, 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я: </w:t>
            </w:r>
            <w:r w:rsidRPr="000A7A8B">
              <w:rPr>
                <w:sz w:val="22"/>
                <w:szCs w:val="22"/>
              </w:rPr>
              <w:br/>
              <w:t xml:space="preserve">числовое выражение, алгебраическое выражение, значение выражения, переменная, допустимое и недопустимое значение переменной. </w:t>
            </w:r>
          </w:p>
          <w:p w:rsidR="001A4584" w:rsidRPr="00BA3C3B" w:rsidRDefault="001A4584" w:rsidP="005875AF">
            <w:pPr>
              <w:autoSpaceDE w:val="0"/>
              <w:autoSpaceDN w:val="0"/>
              <w:adjustRightInd w:val="0"/>
              <w:spacing w:line="244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излагать информацию, интерпретируя факты, разъясняя значение и смысл теории </w:t>
            </w:r>
          </w:p>
        </w:tc>
      </w:tr>
      <w:tr w:rsidR="009C4DFE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ий язык</w:t>
            </w:r>
          </w:p>
        </w:tc>
        <w:tc>
          <w:tcPr>
            <w:tcW w:w="354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Математическое буквенное выражение, математические утверждения, 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lastRenderedPageBreak/>
              <w:t>математический язык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математического языка. 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lastRenderedPageBreak/>
              <w:t>– осуществлять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t xml:space="preserve">«перевод» выражений с математического языка на обычный язык и обратно; </w:t>
            </w:r>
          </w:p>
          <w:p w:rsidR="009C4DFE" w:rsidRPr="00BA3C3B" w:rsidRDefault="009C4DFE" w:rsidP="005875AF">
            <w:pPr>
              <w:autoSpaceDE w:val="0"/>
              <w:autoSpaceDN w:val="0"/>
              <w:adjustRightInd w:val="0"/>
              <w:spacing w:line="252" w:lineRule="auto"/>
              <w:ind w:right="-75"/>
              <w:rPr>
                <w:b/>
                <w:bCs/>
              </w:rPr>
            </w:pPr>
            <w:r w:rsidRPr="000A7A8B">
              <w:rPr>
                <w:sz w:val="22"/>
                <w:szCs w:val="22"/>
              </w:rPr>
              <w:t xml:space="preserve">– давать оценку информации, фактам, процессам, определять их актуальность </w:t>
            </w:r>
          </w:p>
        </w:tc>
      </w:tr>
      <w:tr w:rsidR="009C4DFE" w:rsidRPr="009048B6" w:rsidTr="009C4DFE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6B270C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lastRenderedPageBreak/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6B270C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ий язык</w:t>
            </w:r>
          </w:p>
        </w:tc>
        <w:tc>
          <w:tcPr>
            <w:tcW w:w="354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9C4DFE" w:rsidRPr="009048B6" w:rsidTr="009C4DFE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ая модел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9C4DFE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Математическая модель, реальные ситуации, словесная модель, алгебраическая модель, графическая модель, геометрическая модель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0A7A8B" w:rsidRDefault="009C4DFE" w:rsidP="009C4DFE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математической модели. </w:t>
            </w:r>
          </w:p>
          <w:p w:rsidR="009C4DFE" w:rsidRPr="000A7A8B" w:rsidRDefault="009C4DFE" w:rsidP="009C4DFE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9C4DFE" w:rsidRPr="000A7A8B" w:rsidRDefault="009C4DFE" w:rsidP="009C4DFE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– составлять математическую модель реальной ситуации, используя математический язык;</w:t>
            </w:r>
          </w:p>
          <w:p w:rsidR="009C4DFE" w:rsidRPr="009048B6" w:rsidRDefault="009C4DFE" w:rsidP="009C4DFE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– искать несколько способов решения, аргументировать рациональный способ, проводить доказательные рассуждения</w:t>
            </w:r>
          </w:p>
        </w:tc>
      </w:tr>
      <w:tr w:rsidR="00C138AE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38AE" w:rsidRPr="009048B6" w:rsidRDefault="00C138AE" w:rsidP="00260FE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равнение отрезков и углов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138AE" w:rsidRDefault="00C138AE" w:rsidP="00C138AE">
            <w:r>
              <w:t>Понятие равенства фигур.</w:t>
            </w:r>
          </w:p>
          <w:p w:rsidR="00C138AE" w:rsidRDefault="00C138AE" w:rsidP="00C138AE">
            <w:r>
              <w:t>Равенство отрезков.</w:t>
            </w:r>
          </w:p>
          <w:p w:rsidR="00C138AE" w:rsidRDefault="00C138AE" w:rsidP="00C138AE">
            <w:r>
              <w:t>Равенство углов.</w:t>
            </w:r>
          </w:p>
          <w:p w:rsidR="00C138AE" w:rsidRPr="00DD14AB" w:rsidRDefault="00C138AE" w:rsidP="00C138AE">
            <w:r>
              <w:t>Биссектриса угл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Default="00C138AE" w:rsidP="00C138AE">
            <w:r w:rsidRPr="009048B6">
              <w:rPr>
                <w:color w:val="000000"/>
                <w:lang w:eastAsia="ru-RU"/>
              </w:rPr>
              <w:t> </w:t>
            </w:r>
            <w:r>
              <w:t>Знать: определение отрезка,  луча, угла, биссектрисы угла; определение равных фигур; свойства измерения отрезков и углов.</w:t>
            </w:r>
          </w:p>
          <w:p w:rsidR="00C138AE" w:rsidRPr="009048B6" w:rsidRDefault="00C138AE" w:rsidP="00C138AE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изображать и обозначать отрезок,  угол; сравнивать отрезки и углы; различать острый, прямой, тупой углы, находить длину отрезка и величину угла, используя свойства измерения отрезков и углов, масштабную линейку и транспортир, пользоваться </w:t>
            </w:r>
            <w:proofErr w:type="gramStart"/>
            <w:r>
              <w:t>геометрическом</w:t>
            </w:r>
            <w:proofErr w:type="gramEnd"/>
            <w:r>
              <w:t xml:space="preserve"> языком для описания окружающих </w:t>
            </w:r>
            <w:r>
              <w:lastRenderedPageBreak/>
              <w:t>предметов, использовать приобретенные знания в практической деятельности.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C138AE" w:rsidRPr="009048B6" w:rsidTr="006B270C">
        <w:trPr>
          <w:trHeight w:val="2046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06977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Измерение отрезков. Измерение углов.</w:t>
            </w: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138AE" w:rsidRDefault="00C138AE" w:rsidP="00C138AE">
            <w:r>
              <w:t>Длина отрезка.</w:t>
            </w:r>
          </w:p>
          <w:p w:rsidR="00C138AE" w:rsidRDefault="00C138AE" w:rsidP="00C138AE">
            <w:r>
              <w:t>Единицы измерения отрезков</w:t>
            </w:r>
          </w:p>
          <w:p w:rsidR="00C138AE" w:rsidRPr="00DD14AB" w:rsidRDefault="00C138AE" w:rsidP="00C138AE">
            <w:r>
              <w:t>Свойства длины отрезков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lastRenderedPageBreak/>
              <w:t>1</w:t>
            </w:r>
            <w:r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ая модел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Математическая модель, реальные ситуации, словесная модель, алгебраическая модель, графическая модель, геометрическая модель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математической модели. </w:t>
            </w:r>
          </w:p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– составлять математическую модель реальной ситуации, используя математический язык;</w:t>
            </w:r>
          </w:p>
          <w:p w:rsidR="006B270C" w:rsidRPr="00BA3C3B" w:rsidRDefault="006B270C" w:rsidP="005875AF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кать несколько способов решения, аргументировать рациональный способ, проводить доказательные рассуждения </w:t>
            </w: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D0611E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ая модел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Default="006B270C" w:rsidP="006B270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ые уравнения с одной переменно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6B270C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Линейное уравнение с одной переменной, решение уравнения </w:t>
            </w:r>
            <w:proofErr w:type="spellStart"/>
            <w:r w:rsidRPr="000A7A8B">
              <w:rPr>
                <w:sz w:val="22"/>
                <w:szCs w:val="22"/>
                <w:lang w:val="en-US"/>
              </w:rPr>
              <w:t>kx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 xml:space="preserve">=0, график уравнения, геометрическая модель, алгоритм построения графика </w:t>
            </w:r>
            <w:proofErr w:type="spellStart"/>
            <w:r w:rsidRPr="000A7A8B">
              <w:rPr>
                <w:sz w:val="22"/>
                <w:szCs w:val="22"/>
                <w:lang w:val="en-US"/>
              </w:rPr>
              <w:t>kx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0A7A8B" w:rsidRDefault="006B270C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B270C" w:rsidRPr="000A7A8B" w:rsidRDefault="006B270C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 </w:t>
            </w:r>
            <w:r w:rsidRPr="000A7A8B">
              <w:rPr>
                <w:bCs/>
                <w:sz w:val="22"/>
                <w:szCs w:val="22"/>
              </w:rPr>
              <w:t xml:space="preserve">- определять, является ли число решением линейного уравнения, строить график уравнения </w:t>
            </w:r>
            <w:proofErr w:type="spellStart"/>
            <w:r w:rsidRPr="000A7A8B">
              <w:rPr>
                <w:sz w:val="22"/>
                <w:szCs w:val="22"/>
                <w:lang w:val="en-US"/>
              </w:rPr>
              <w:t>kx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;</w:t>
            </w:r>
          </w:p>
          <w:p w:rsidR="006B270C" w:rsidRPr="009048B6" w:rsidRDefault="006B270C" w:rsidP="006B270C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- воспринимать устную речь, участвовать в диалоге, записывать главное, приводить примеры</w:t>
            </w: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D0611E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E76D20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Измерение отрезков. Измерение углов.</w:t>
            </w: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Default="006B270C" w:rsidP="000C4931">
            <w:r>
              <w:t>Длина отрезка.</w:t>
            </w:r>
          </w:p>
          <w:p w:rsidR="006B270C" w:rsidRDefault="006B270C" w:rsidP="000C4931">
            <w:r>
              <w:t>Единицы измерения отрезков</w:t>
            </w:r>
          </w:p>
          <w:p w:rsidR="006B270C" w:rsidRPr="009048B6" w:rsidRDefault="006B270C" w:rsidP="000C4931">
            <w:pPr>
              <w:suppressAutoHyphens w:val="0"/>
              <w:rPr>
                <w:color w:val="000000"/>
                <w:lang w:eastAsia="ru-RU"/>
              </w:rPr>
            </w:pPr>
            <w:r>
              <w:t>Свойства длины отрезков</w:t>
            </w:r>
            <w:r w:rsidRPr="009048B6">
              <w:rPr>
                <w:color w:val="000000"/>
                <w:lang w:eastAsia="ru-RU"/>
              </w:rPr>
              <w:t> </w:t>
            </w:r>
          </w:p>
          <w:p w:rsidR="006B270C" w:rsidRPr="009048B6" w:rsidRDefault="006B270C" w:rsidP="00352353">
            <w:pPr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Default="006B270C" w:rsidP="000C4931">
            <w:r w:rsidRPr="009048B6">
              <w:rPr>
                <w:color w:val="000000"/>
                <w:lang w:eastAsia="ru-RU"/>
              </w:rPr>
              <w:t> </w:t>
            </w:r>
            <w:r>
              <w:t>Знать: определение отрезка,  луча, угла, биссектрисы угла; определение равных фигур; свойства измерения отрезков и углов.</w:t>
            </w:r>
          </w:p>
          <w:p w:rsidR="006B270C" w:rsidRPr="009048B6" w:rsidRDefault="006B270C" w:rsidP="000C4931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изображать и обозначать отрезок,  угол; сравнивать отрезки и углы; различать </w:t>
            </w:r>
            <w:r>
              <w:lastRenderedPageBreak/>
              <w:t xml:space="preserve">острый, прямой, тупой углы, находить длину отрезка и величину угла, используя свойства измерения отрезков и углов, масштабную линейку и транспортир, пользоваться </w:t>
            </w:r>
            <w:proofErr w:type="gramStart"/>
            <w:r>
              <w:t>геометрическом</w:t>
            </w:r>
            <w:proofErr w:type="gramEnd"/>
            <w:r>
              <w:t xml:space="preserve"> языком для описания окружающих предметов, использовать приобретенные знания в практической деятельности.</w:t>
            </w:r>
            <w:r w:rsidRPr="009048B6">
              <w:rPr>
                <w:color w:val="000000"/>
                <w:lang w:eastAsia="ru-RU"/>
              </w:rPr>
              <w:t>  </w:t>
            </w: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270C" w:rsidRDefault="006B270C" w:rsidP="00854C9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Измерение отрезков. Измерение углов.</w:t>
            </w:r>
          </w:p>
          <w:p w:rsidR="006B270C" w:rsidRDefault="006B270C" w:rsidP="00854C9F">
            <w:pPr>
              <w:suppressAutoHyphens w:val="0"/>
              <w:rPr>
                <w:color w:val="000000"/>
                <w:lang w:eastAsia="ru-RU"/>
              </w:rPr>
            </w:pPr>
          </w:p>
          <w:p w:rsidR="006B270C" w:rsidRPr="009048B6" w:rsidRDefault="006B270C" w:rsidP="00854C9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44571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763F2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ые уравнения с одной переменно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44571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763F2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Координатная пряма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44571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5875AF">
            <w:pPr>
              <w:autoSpaceDE w:val="0"/>
              <w:autoSpaceDN w:val="0"/>
              <w:adjustRightInd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Координатная прямая, координатная ось, координаты точки, модуль числа, открытый луч, числовой луч, интервал, полуинтервал, отрезок, числовые промежутки </w:t>
            </w:r>
          </w:p>
        </w:tc>
        <w:tc>
          <w:tcPr>
            <w:tcW w:w="3586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0A7A8B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bCs/>
                <w:sz w:val="22"/>
                <w:szCs w:val="22"/>
              </w:rPr>
              <w:t>представление о координатной прямой, о координатах точки, о модуле числа, о числовых промежутках.</w:t>
            </w:r>
          </w:p>
          <w:p w:rsidR="00763F2B" w:rsidRPr="000A7A8B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:</w:t>
            </w:r>
          </w:p>
          <w:p w:rsidR="00763F2B" w:rsidRPr="009048B6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color w:val="000000"/>
                <w:lang w:eastAsia="ru-RU"/>
              </w:rPr>
            </w:pPr>
            <w:r w:rsidRPr="000A7A8B">
              <w:rPr>
                <w:bCs/>
                <w:sz w:val="22"/>
                <w:szCs w:val="22"/>
              </w:rPr>
              <w:t>- отмечать на координатной прямой точку с заданной координатой, определять вид промежутка</w:t>
            </w:r>
          </w:p>
        </w:tc>
      </w:tr>
      <w:tr w:rsidR="00763F2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Координатная пряма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63F2B" w:rsidRPr="000A7A8B" w:rsidRDefault="00763F2B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63F2B" w:rsidRPr="000A7A8B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bCs/>
              </w:rPr>
            </w:pP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344571" w:rsidRDefault="009254F6" w:rsidP="001C2EFD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пендикулярные прямые</w:t>
            </w:r>
            <w:r>
              <w:rPr>
                <w:color w:val="000000"/>
                <w:lang w:eastAsia="ru-RU"/>
              </w:rPr>
              <w:t xml:space="preserve"> 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9254F6">
            <w:pPr>
              <w:suppressAutoHyphens w:val="0"/>
              <w:rPr>
                <w:color w:val="000000"/>
                <w:lang w:eastAsia="ru-RU"/>
              </w:rPr>
            </w:pPr>
            <w:r>
              <w:t>Перпендикулярность прямых, свойство перпендикулярных прямых.</w:t>
            </w:r>
            <w:r w:rsidRPr="009048B6">
              <w:rPr>
                <w:color w:val="000000"/>
                <w:lang w:eastAsia="ru-RU"/>
              </w:rPr>
              <w:t> </w:t>
            </w:r>
          </w:p>
          <w:p w:rsidR="009254F6" w:rsidRPr="009048B6" w:rsidRDefault="009254F6" w:rsidP="009254F6">
            <w:pPr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Default="009254F6" w:rsidP="009254F6">
            <w:r w:rsidRPr="009048B6">
              <w:rPr>
                <w:color w:val="000000"/>
                <w:lang w:eastAsia="ru-RU"/>
              </w:rPr>
              <w:t> </w:t>
            </w:r>
            <w:r>
              <w:t>Знать: определение смежных и вертикальных углов, определение перпендикулярных прямых, формулировки свойств о смежных и вертикальных углах.</w:t>
            </w:r>
          </w:p>
          <w:p w:rsidR="009254F6" w:rsidRPr="009048B6" w:rsidRDefault="009254F6" w:rsidP="009254F6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строить угол, смежный с данным углом; изображать вертикальные углы; находить на рисунке смежные и вертикальные углы; строить перпендикулярные прямые с </w:t>
            </w:r>
            <w:r>
              <w:lastRenderedPageBreak/>
              <w:t>помощью чертежного треугольника; уметь решать задачи на нахождение смежных углов, образованных при пересечении двух прямых.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344571" w:rsidRDefault="009254F6" w:rsidP="00344571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пендикулярные прямые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306977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9048B6" w:rsidRDefault="00306977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lastRenderedPageBreak/>
              <w:t>2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DF0CE4" w:rsidRDefault="00DF0CE4" w:rsidP="00DF0CE4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bCs/>
                <w:color w:val="000000"/>
                <w:lang w:eastAsia="ru-RU"/>
              </w:rPr>
              <w:t xml:space="preserve">Контрольная работа № </w:t>
            </w:r>
            <w:r w:rsidR="001C2EFD">
              <w:rPr>
                <w:bCs/>
                <w:color w:val="000000"/>
                <w:lang w:eastAsia="ru-RU"/>
              </w:rPr>
              <w:t>1</w:t>
            </w:r>
            <w:r w:rsidRPr="00DF0CE4">
              <w:rPr>
                <w:bCs/>
                <w:color w:val="000000"/>
                <w:lang w:eastAsia="ru-RU"/>
              </w:rPr>
              <w:t xml:space="preserve"> по теме " Математический язык. Математическая модель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6977" w:rsidRPr="009048B6" w:rsidRDefault="00306977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9048B6" w:rsidRDefault="00306977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BA3C3B" w:rsidRDefault="00306977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="00583EB1" w:rsidRPr="000A7A8B">
              <w:rPr>
                <w:b/>
                <w:bCs/>
                <w:sz w:val="22"/>
                <w:szCs w:val="22"/>
              </w:rPr>
              <w:t>Уметь</w:t>
            </w:r>
            <w:r w:rsidR="00583EB1" w:rsidRPr="000A7A8B">
              <w:rPr>
                <w:sz w:val="22"/>
                <w:szCs w:val="22"/>
              </w:rPr>
              <w:t xml:space="preserve"> расширять </w:t>
            </w:r>
            <w:r w:rsidR="00583EB1"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="00583EB1" w:rsidRPr="000A7A8B">
              <w:rPr>
                <w:sz w:val="22"/>
                <w:szCs w:val="22"/>
              </w:rPr>
              <w:br/>
              <w:t xml:space="preserve">о решении систем линейных уравнений графическим методом, методом подстановки и методом алгебраического сложения </w:t>
            </w:r>
          </w:p>
        </w:tc>
      </w:tr>
      <w:tr w:rsidR="001C2EFD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Pr="009048B6" w:rsidRDefault="001C2EF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Default="001C2EFD" w:rsidP="00DF0CE4">
            <w:pPr>
              <w:suppressAutoHyphens w:val="0"/>
              <w:rPr>
                <w:bCs/>
                <w:color w:val="000000"/>
                <w:lang w:eastAsia="ru-RU"/>
              </w:rPr>
            </w:pPr>
            <w:r w:rsidRPr="00BB3CAA">
              <w:rPr>
                <w:b/>
                <w:bCs/>
                <w:color w:val="000000"/>
                <w:lang w:eastAsia="ru-RU"/>
              </w:rPr>
              <w:t>Глава 2. Линейная функция</w:t>
            </w:r>
            <w:r>
              <w:rPr>
                <w:b/>
                <w:bCs/>
                <w:color w:val="000000"/>
                <w:lang w:eastAsia="ru-RU"/>
              </w:rPr>
              <w:t xml:space="preserve"> (11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2EFD" w:rsidRPr="009048B6" w:rsidRDefault="001C2EFD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Pr="009048B6" w:rsidRDefault="001C2EF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Pr="009048B6" w:rsidRDefault="001C2EF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660C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Pr="009048B6" w:rsidRDefault="009660C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Default="009660CB" w:rsidP="00DF0CE4">
            <w:pPr>
              <w:suppressAutoHyphens w:val="0"/>
              <w:rPr>
                <w:bCs/>
                <w:color w:val="000000"/>
                <w:lang w:eastAsia="ru-RU"/>
              </w:rPr>
            </w:pPr>
            <w:r>
              <w:rPr>
                <w:bCs/>
                <w:color w:val="000000"/>
                <w:lang w:eastAsia="ru-RU"/>
              </w:rPr>
              <w:t>Координатная плоскост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60CB" w:rsidRPr="009048B6" w:rsidRDefault="009660CB" w:rsidP="001C2EFD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Прямоугольная система координат, начало координат, координатная плоскость, оси координат, координатные углы, аб</w:t>
            </w:r>
            <w:r>
              <w:rPr>
                <w:sz w:val="22"/>
                <w:szCs w:val="22"/>
              </w:rPr>
              <w:t>с</w:t>
            </w:r>
            <w:r w:rsidRPr="000A7A8B">
              <w:rPr>
                <w:sz w:val="22"/>
                <w:szCs w:val="22"/>
              </w:rPr>
              <w:t>цисса, ордината, алгоритм построения точки в прямоугольной системе координат.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Знать</w:t>
            </w:r>
            <w:r w:rsidRPr="000A7A8B">
              <w:rPr>
                <w:iCs/>
                <w:sz w:val="22"/>
                <w:szCs w:val="22"/>
              </w:rPr>
              <w:t xml:space="preserve"> понятия: координатная плоскость, координаты точки.</w:t>
            </w:r>
          </w:p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>Уметь:</w:t>
            </w:r>
          </w:p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>- находить координаты точки на плоскости, отмечать точку с заданными координатами, используя алгоритм построения точки в прямоугольной системе координат.</w:t>
            </w:r>
          </w:p>
        </w:tc>
      </w:tr>
      <w:tr w:rsidR="009660C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Default="009660CB" w:rsidP="00DF0CE4">
            <w:pPr>
              <w:suppressAutoHyphens w:val="0"/>
              <w:rPr>
                <w:bCs/>
                <w:color w:val="000000"/>
                <w:lang w:eastAsia="ru-RU"/>
              </w:rPr>
            </w:pPr>
            <w:r>
              <w:rPr>
                <w:bCs/>
                <w:color w:val="000000"/>
                <w:lang w:eastAsia="ru-RU"/>
              </w:rPr>
              <w:t>Координатная плоскост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60CB" w:rsidRPr="009048B6" w:rsidRDefault="009660CB" w:rsidP="001C2EFD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D0611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Решение задач по теме </w:t>
            </w:r>
            <w:r w:rsidRPr="00344571">
              <w:rPr>
                <w:i/>
                <w:color w:val="000000"/>
                <w:lang w:eastAsia="ru-RU"/>
              </w:rPr>
              <w:t>‘</w:t>
            </w:r>
            <w:r>
              <w:rPr>
                <w:color w:val="000000"/>
                <w:lang w:eastAsia="ru-RU"/>
              </w:rPr>
              <w:t>Начальные геометрические сведения</w:t>
            </w:r>
            <w:r w:rsidRPr="00344571">
              <w:rPr>
                <w:color w:val="000000"/>
                <w:lang w:eastAsia="ru-RU"/>
              </w:rPr>
              <w:t>’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Default="009254F6" w:rsidP="006B270C">
            <w:r>
              <w:t>Длина отрезка, ее свойства.</w:t>
            </w:r>
          </w:p>
          <w:p w:rsidR="009254F6" w:rsidRDefault="009254F6" w:rsidP="006B270C">
            <w:r>
              <w:t>Смежные и вертикальные углы и их свойств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Default="009254F6" w:rsidP="006B270C">
            <w:r>
              <w:t xml:space="preserve">Уметь: решать задачи на нахождение длин отрезков в  случаях, когда точка делит данный отрезок на два отрезка; величин углов, образованных </w:t>
            </w:r>
            <w:proofErr w:type="gramStart"/>
            <w:r>
              <w:t>пересекающимися</w:t>
            </w:r>
            <w:proofErr w:type="gramEnd"/>
            <w:r>
              <w:t xml:space="preserve"> прямыми, используя свойства измерения отрезков и углов</w:t>
            </w: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D0611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344571">
              <w:rPr>
                <w:color w:val="000000"/>
                <w:lang w:eastAsia="ru-RU"/>
              </w:rPr>
              <w:t>Контрольная работа № </w:t>
            </w:r>
            <w:r>
              <w:rPr>
                <w:color w:val="000000"/>
                <w:lang w:eastAsia="ru-RU"/>
              </w:rPr>
              <w:t>2</w:t>
            </w:r>
            <w:r w:rsidRPr="00344571">
              <w:rPr>
                <w:color w:val="000000"/>
                <w:lang w:eastAsia="ru-RU"/>
              </w:rPr>
              <w:t xml:space="preserve"> по теме "Начальные геометрические сведения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6B270C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6B270C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254F6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65185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ое уравнение с двумя переменными</w:t>
            </w:r>
            <w:r>
              <w:rPr>
                <w:color w:val="000000"/>
                <w:lang w:eastAsia="ru-RU"/>
              </w:rPr>
              <w:t xml:space="preserve"> и его график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Линейное уравнение с двумя переменными, решение уравнения а</w:t>
            </w:r>
            <w:proofErr w:type="gramStart"/>
            <w:r w:rsidRPr="000A7A8B">
              <w:rPr>
                <w:sz w:val="22"/>
                <w:szCs w:val="22"/>
                <w:lang w:val="en-US"/>
              </w:rPr>
              <w:t>x</w:t>
            </w:r>
            <w:proofErr w:type="gramEnd"/>
            <w:r w:rsidRPr="000A7A8B">
              <w:rPr>
                <w:sz w:val="22"/>
                <w:szCs w:val="22"/>
              </w:rPr>
              <w:t>+</w:t>
            </w:r>
            <w:proofErr w:type="spellStart"/>
            <w:r w:rsidRPr="000A7A8B">
              <w:rPr>
                <w:sz w:val="22"/>
                <w:szCs w:val="22"/>
              </w:rPr>
              <w:t>ву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 xml:space="preserve">=0,бесконечно много </w:t>
            </w:r>
            <w:r w:rsidRPr="000A7A8B">
              <w:rPr>
                <w:sz w:val="22"/>
                <w:szCs w:val="22"/>
              </w:rPr>
              <w:lastRenderedPageBreak/>
              <w:t xml:space="preserve">решений, график уравнения, геометрическая </w:t>
            </w:r>
          </w:p>
          <w:p w:rsidR="009254F6" w:rsidRPr="000A7A8B" w:rsidRDefault="009254F6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модель, алгоритм построения графика а</w:t>
            </w:r>
            <w:r w:rsidRPr="000A7A8B">
              <w:rPr>
                <w:sz w:val="22"/>
                <w:szCs w:val="22"/>
                <w:lang w:val="en-US"/>
              </w:rPr>
              <w:t>x</w:t>
            </w:r>
            <w:r w:rsidRPr="000A7A8B">
              <w:rPr>
                <w:sz w:val="22"/>
                <w:szCs w:val="22"/>
              </w:rPr>
              <w:t>+</w:t>
            </w:r>
            <w:proofErr w:type="spellStart"/>
            <w:r w:rsidRPr="000A7A8B">
              <w:rPr>
                <w:sz w:val="22"/>
                <w:szCs w:val="22"/>
              </w:rPr>
              <w:t>ву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 xml:space="preserve">Уметь: </w:t>
            </w:r>
          </w:p>
          <w:p w:rsidR="009254F6" w:rsidRPr="000A7A8B" w:rsidRDefault="009254F6" w:rsidP="005875AF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 </w:t>
            </w:r>
            <w:r w:rsidRPr="000A7A8B">
              <w:rPr>
                <w:bCs/>
                <w:sz w:val="22"/>
                <w:szCs w:val="22"/>
              </w:rPr>
              <w:t xml:space="preserve">- определять, является ли пара чисел решением линейного уравнения с двумя неизвестными, </w:t>
            </w:r>
            <w:r w:rsidRPr="000A7A8B">
              <w:rPr>
                <w:bCs/>
                <w:sz w:val="22"/>
                <w:szCs w:val="22"/>
              </w:rPr>
              <w:lastRenderedPageBreak/>
              <w:t xml:space="preserve">строить график уравнения </w:t>
            </w:r>
            <w:r w:rsidRPr="000A7A8B">
              <w:rPr>
                <w:sz w:val="22"/>
                <w:szCs w:val="22"/>
              </w:rPr>
              <w:t>а</w:t>
            </w:r>
            <w:r w:rsidRPr="000A7A8B">
              <w:rPr>
                <w:sz w:val="22"/>
                <w:szCs w:val="22"/>
                <w:lang w:val="en-US"/>
              </w:rPr>
              <w:t>x</w:t>
            </w:r>
            <w:r w:rsidRPr="000A7A8B">
              <w:rPr>
                <w:sz w:val="22"/>
                <w:szCs w:val="22"/>
              </w:rPr>
              <w:t>+</w:t>
            </w:r>
            <w:proofErr w:type="spellStart"/>
            <w:r w:rsidRPr="000A7A8B">
              <w:rPr>
                <w:sz w:val="22"/>
                <w:szCs w:val="22"/>
              </w:rPr>
              <w:t>ву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;</w:t>
            </w:r>
          </w:p>
          <w:p w:rsidR="009254F6" w:rsidRPr="000A7A8B" w:rsidRDefault="009254F6" w:rsidP="00BA3C3B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>- воспринимать устную речь, участвовать в диалоге, записыват</w:t>
            </w:r>
            <w:r>
              <w:rPr>
                <w:sz w:val="22"/>
                <w:szCs w:val="22"/>
              </w:rPr>
              <w:t xml:space="preserve">ь главное, приводить примеры </w:t>
            </w:r>
          </w:p>
        </w:tc>
      </w:tr>
      <w:tr w:rsidR="007326CE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Pr="009048B6" w:rsidRDefault="007326CE" w:rsidP="007326C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ое уравнение с двумя переменными</w:t>
            </w:r>
            <w:r>
              <w:rPr>
                <w:color w:val="000000"/>
                <w:lang w:eastAsia="ru-RU"/>
              </w:rPr>
              <w:t xml:space="preserve"> и его график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326CE" w:rsidRPr="009048B6" w:rsidRDefault="007326CE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9254F6" w:rsidRPr="009048B6" w:rsidTr="005875AF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2</w:t>
            </w:r>
            <w:r w:rsidR="00EA1C56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ое уравнение с двумя переменными</w:t>
            </w:r>
            <w:r>
              <w:rPr>
                <w:color w:val="000000"/>
                <w:lang w:eastAsia="ru-RU"/>
              </w:rPr>
              <w:t xml:space="preserve"> и его график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254F6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BB3CAA">
              <w:rPr>
                <w:b/>
                <w:color w:val="000000"/>
                <w:lang w:eastAsia="ru-RU"/>
              </w:rPr>
              <w:t>Глава 2. Треугольники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41311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311F" w:rsidRPr="009048B6" w:rsidRDefault="0041311F" w:rsidP="00651858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вый признак равенства треугольников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41311F" w:rsidRDefault="0041311F" w:rsidP="006B270C">
            <w:r>
              <w:t>Треугольник и его элементы.</w:t>
            </w:r>
          </w:p>
          <w:p w:rsidR="0041311F" w:rsidRDefault="0041311F" w:rsidP="006B270C">
            <w:r>
              <w:t>Равные треугольники.</w:t>
            </w:r>
          </w:p>
          <w:p w:rsidR="0041311F" w:rsidRDefault="0041311F" w:rsidP="006B270C">
            <w:r>
              <w:t>Периметр треугольника.</w:t>
            </w:r>
          </w:p>
          <w:p w:rsidR="0041311F" w:rsidRDefault="0041311F" w:rsidP="006B270C">
            <w:r>
              <w:t>Теоремы, доказательства.</w:t>
            </w:r>
          </w:p>
          <w:p w:rsidR="0041311F" w:rsidRDefault="0041311F" w:rsidP="006B270C">
            <w:r>
              <w:t>Первый признак равенства 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41311F" w:rsidRDefault="0041311F" w:rsidP="006B270C">
            <w:r>
              <w:t>Уметь: объяснять, какая фигура называется треугольником, называть его элементы, изображать треугольники, распознавать их на чертежах, моделях и в текущей обстановке.</w:t>
            </w:r>
          </w:p>
          <w:p w:rsidR="0041311F" w:rsidRDefault="0041311F" w:rsidP="006B270C">
            <w:r>
              <w:t>Знать:  что такое периметр треугольника, какие треугольники называются равными, формулировку первого признака равенства треугольников.</w:t>
            </w:r>
          </w:p>
          <w:p w:rsidR="0041311F" w:rsidRDefault="0041311F" w:rsidP="006B270C">
            <w:r>
              <w:t>Уметь: решать задачи на нахождение периметра треугольника и доказательство равенства треугольников с использованием 1 признака при     нахождении углов и сторон соответственно равных треугольников</w:t>
            </w:r>
          </w:p>
        </w:tc>
      </w:tr>
      <w:tr w:rsidR="0041311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65185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вый признак равенства треугольников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254F6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</w:t>
            </w:r>
            <w:r>
              <w:rPr>
                <w:color w:val="000000"/>
                <w:lang w:eastAsia="ru-RU"/>
              </w:rPr>
              <w:t xml:space="preserve"> и ее 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Линейная функция, независимая переменная, зависимая переменная, график линейной функции, знак принадлежности, возрастающая или убывающая функц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Умет:</w:t>
            </w:r>
          </w:p>
          <w:p w:rsidR="009254F6" w:rsidRPr="000A7A8B" w:rsidRDefault="009254F6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>- преобразовывать линейное уравнение к виду линейной функции у=</w:t>
            </w:r>
            <w:r w:rsidRPr="000A7A8B">
              <w:rPr>
                <w:iCs/>
                <w:sz w:val="22"/>
                <w:szCs w:val="22"/>
                <w:lang w:val="en-US"/>
              </w:rPr>
              <w:t>k</w:t>
            </w:r>
            <w:r w:rsidRPr="000A7A8B">
              <w:rPr>
                <w:iCs/>
                <w:sz w:val="22"/>
                <w:szCs w:val="22"/>
              </w:rPr>
              <w:t>х+</w:t>
            </w:r>
            <w:r w:rsidRPr="000A7A8B">
              <w:rPr>
                <w:iCs/>
                <w:sz w:val="22"/>
                <w:szCs w:val="22"/>
                <w:lang w:val="en-US"/>
              </w:rPr>
              <w:t>m</w:t>
            </w:r>
            <w:r w:rsidRPr="000A7A8B">
              <w:rPr>
                <w:iCs/>
                <w:sz w:val="22"/>
                <w:szCs w:val="22"/>
              </w:rPr>
              <w:t xml:space="preserve">, находить значение функции при заданном значении аргумента, при заданном значении функции, строить график </w:t>
            </w:r>
            <w:r w:rsidRPr="000A7A8B">
              <w:rPr>
                <w:iCs/>
                <w:sz w:val="22"/>
                <w:szCs w:val="22"/>
              </w:rPr>
              <w:lastRenderedPageBreak/>
              <w:t>линейной функции;</w:t>
            </w:r>
          </w:p>
          <w:p w:rsidR="009254F6" w:rsidRPr="009C4DFE" w:rsidRDefault="009254F6" w:rsidP="00C34B35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 xml:space="preserve">- излагать информацию, обосновывая свой </w:t>
            </w:r>
            <w:r>
              <w:rPr>
                <w:iCs/>
                <w:sz w:val="22"/>
                <w:szCs w:val="22"/>
              </w:rPr>
              <w:t xml:space="preserve">собственный подход </w:t>
            </w:r>
          </w:p>
        </w:tc>
      </w:tr>
      <w:tr w:rsidR="007326CE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Pr="009048B6" w:rsidRDefault="007326CE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</w:t>
            </w:r>
            <w:r>
              <w:rPr>
                <w:color w:val="000000"/>
                <w:lang w:eastAsia="ru-RU"/>
              </w:rPr>
              <w:t xml:space="preserve"> и ее 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Pr="009048B6" w:rsidRDefault="007326C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</w:p>
        </w:tc>
      </w:tr>
      <w:tr w:rsidR="009254F6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</w:t>
            </w:r>
            <w:r w:rsidR="00EA1C56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both"/>
              <w:rPr>
                <w:i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</w:t>
            </w:r>
            <w:r>
              <w:rPr>
                <w:color w:val="000000"/>
                <w:lang w:eastAsia="ru-RU"/>
              </w:rPr>
              <w:t xml:space="preserve"> и ее 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3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F66519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вый признак равенства треугольников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Треугольник и его элементы.</w:t>
            </w:r>
          </w:p>
          <w:p w:rsidR="00602EEB" w:rsidRDefault="00602EEB" w:rsidP="006B270C">
            <w:r>
              <w:t>Равные треугольники.</w:t>
            </w:r>
          </w:p>
          <w:p w:rsidR="00602EEB" w:rsidRDefault="00602EEB" w:rsidP="006B270C">
            <w:r>
              <w:t>Периметр треугольника.</w:t>
            </w:r>
          </w:p>
          <w:p w:rsidR="00602EEB" w:rsidRDefault="00602EEB" w:rsidP="006B270C">
            <w:r>
              <w:t>Теоремы, доказательства.</w:t>
            </w:r>
          </w:p>
          <w:p w:rsidR="00602EEB" w:rsidRDefault="00602EEB" w:rsidP="006B270C">
            <w:r>
              <w:t>Первый признак равенства треугольник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Уметь: объяснять, какая фигура называется треугольником, называть его элементы, изображать треугольники, распознавать их на чертежах, моделях и в текущей обстановке.</w:t>
            </w:r>
          </w:p>
          <w:p w:rsidR="00602EEB" w:rsidRDefault="00602EEB" w:rsidP="006B270C">
            <w:r>
              <w:t>Знать:  что такое периметр треугольника, какие треугольники называются равными, формулировку первого признака равенства треугольников.</w:t>
            </w:r>
          </w:p>
          <w:p w:rsidR="00602EEB" w:rsidRDefault="00602EEB" w:rsidP="006B270C">
            <w:r>
              <w:t>Уметь: решать задачи на нахождение периметра треугольника и доказательство равенства треугольников с использованием 1 признака при     нахождении углов и сторон соответственно равных треугольников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1F072A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Перпендикуляр к прямой.</w:t>
            </w:r>
          </w:p>
          <w:p w:rsidR="00602EEB" w:rsidRDefault="00602EEB" w:rsidP="006B270C">
            <w:r>
              <w:t>Высоты, медианы, биссектрисы.</w:t>
            </w:r>
          </w:p>
          <w:p w:rsidR="00602EEB" w:rsidRDefault="00602EEB" w:rsidP="006B270C">
            <w:r>
              <w:t>Равнобедренный и равносторонний треугольники.</w:t>
            </w:r>
          </w:p>
          <w:p w:rsidR="00602EEB" w:rsidRDefault="00602EEB" w:rsidP="006B270C">
            <w:r>
              <w:t>Свойства равнобедренного треугольника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 xml:space="preserve">Знать: определение перпендикуляра к прямой, формулировку теоремы о перпендикуляре к прямой, определение медианы, биссектрисы и высоты треугольника, определение равнобедренного и равностороннего треугольников, </w:t>
            </w:r>
            <w:r>
              <w:lastRenderedPageBreak/>
              <w:t>формулировки теорем об углах при основании равнобедренного треугольника и медиане равнобедренного треугольника, проведенной к основанию.</w:t>
            </w:r>
          </w:p>
          <w:p w:rsidR="00602EEB" w:rsidRDefault="00602EEB" w:rsidP="006B270C">
            <w:r>
              <w:t>Уметь: строить и распознавать медианы, высоты и биссектрисы треугольника, решать задачи, используя изученные свойства равнобедренного треугольника</w:t>
            </w: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3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 у =</w:t>
            </w:r>
            <w:proofErr w:type="spellStart"/>
            <w:r w:rsidRPr="009048B6">
              <w:rPr>
                <w:color w:val="000000"/>
                <w:lang w:eastAsia="ru-RU"/>
              </w:rPr>
              <w:t>кх</w:t>
            </w:r>
            <w:proofErr w:type="spellEnd"/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7326CE" w:rsidP="006B270C">
            <w:r w:rsidRPr="000A7A8B">
              <w:rPr>
                <w:sz w:val="22"/>
                <w:szCs w:val="22"/>
              </w:rPr>
              <w:t>Линейная функция, независимая переменная, зависимая переменная, график линейной функции, знак принадлежности, возрастающая или убывающая функци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7326CE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Умет:</w:t>
            </w:r>
          </w:p>
          <w:p w:rsidR="007326CE" w:rsidRPr="000A7A8B" w:rsidRDefault="007326CE" w:rsidP="007326CE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>
              <w:rPr>
                <w:iCs/>
                <w:sz w:val="22"/>
                <w:szCs w:val="22"/>
              </w:rPr>
              <w:t>-</w:t>
            </w:r>
            <w:r w:rsidRPr="000A7A8B">
              <w:rPr>
                <w:iCs/>
                <w:sz w:val="22"/>
                <w:szCs w:val="22"/>
              </w:rPr>
              <w:t xml:space="preserve"> находить значение функции при заданном значении аргумента, при заданном значении </w:t>
            </w:r>
            <w:r>
              <w:rPr>
                <w:iCs/>
                <w:sz w:val="22"/>
                <w:szCs w:val="22"/>
              </w:rPr>
              <w:t>функции, строить график линейной</w:t>
            </w:r>
            <w:r w:rsidRPr="000A7A8B">
              <w:rPr>
                <w:iCs/>
                <w:sz w:val="22"/>
                <w:szCs w:val="22"/>
              </w:rPr>
              <w:t xml:space="preserve"> функции;</w:t>
            </w:r>
          </w:p>
          <w:p w:rsidR="00602EEB" w:rsidRDefault="007326CE" w:rsidP="007326CE">
            <w:r w:rsidRPr="000A7A8B">
              <w:rPr>
                <w:iCs/>
                <w:sz w:val="22"/>
                <w:szCs w:val="22"/>
              </w:rPr>
              <w:t xml:space="preserve">- излагать информацию, обосновывая свой </w:t>
            </w:r>
            <w:r>
              <w:rPr>
                <w:iCs/>
                <w:sz w:val="22"/>
                <w:szCs w:val="22"/>
              </w:rPr>
              <w:t>собственный подход.</w:t>
            </w: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заимное расположение графиков линейных функ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/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723E" w:rsidRPr="000A7A8B" w:rsidRDefault="00E8723E" w:rsidP="00E8723E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Умет:</w:t>
            </w:r>
          </w:p>
          <w:p w:rsidR="00E8723E" w:rsidRDefault="00E8723E" w:rsidP="00E8723E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>
              <w:rPr>
                <w:iCs/>
                <w:sz w:val="22"/>
                <w:szCs w:val="22"/>
              </w:rPr>
              <w:t>- определять взаимное расположение графиков линейных функций</w:t>
            </w:r>
            <w:r w:rsidRPr="000A7A8B">
              <w:rPr>
                <w:iCs/>
                <w:sz w:val="22"/>
                <w:szCs w:val="22"/>
              </w:rPr>
              <w:t xml:space="preserve">, </w:t>
            </w:r>
          </w:p>
          <w:p w:rsidR="00602EEB" w:rsidRDefault="00E8723E" w:rsidP="00E8723E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iCs/>
                <w:sz w:val="22"/>
                <w:szCs w:val="22"/>
              </w:rPr>
              <w:t xml:space="preserve">- излагать информацию, обосновывая свой </w:t>
            </w:r>
            <w:r>
              <w:rPr>
                <w:iCs/>
                <w:sz w:val="22"/>
                <w:szCs w:val="22"/>
              </w:rPr>
              <w:t>собственный подход</w:t>
            </w:r>
          </w:p>
        </w:tc>
      </w:tr>
      <w:tr w:rsidR="00F51F90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51F90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51F90" w:rsidRPr="009048B6" w:rsidRDefault="00F51F90" w:rsidP="00352353">
            <w:pPr>
              <w:suppressAutoHyphens w:val="0"/>
              <w:rPr>
                <w:color w:val="000000"/>
                <w:lang w:eastAsia="ru-RU"/>
              </w:rPr>
            </w:pPr>
            <w:r w:rsidRPr="0089278A">
              <w:rPr>
                <w:bCs/>
                <w:color w:val="000000"/>
                <w:lang w:eastAsia="ru-RU"/>
              </w:rPr>
              <w:t>Контрольная работа №</w:t>
            </w:r>
            <w:r>
              <w:rPr>
                <w:bCs/>
                <w:color w:val="000000"/>
                <w:lang w:eastAsia="ru-RU"/>
              </w:rPr>
              <w:t xml:space="preserve"> </w:t>
            </w:r>
            <w:r w:rsidRPr="0089278A">
              <w:rPr>
                <w:bCs/>
                <w:color w:val="000000"/>
                <w:lang w:eastAsia="ru-RU"/>
              </w:rPr>
              <w:t>3 по теме " Линейная функция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51F90" w:rsidRPr="009048B6" w:rsidRDefault="00F51F90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51F90" w:rsidRDefault="00F51F90" w:rsidP="006B270C"/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51F90" w:rsidRPr="000A7A8B" w:rsidRDefault="00F51F90" w:rsidP="00E8723E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>о решении систем линейных уравнений графическим методом, методом подстановки и методом алгебраического сложения</w:t>
            </w:r>
          </w:p>
        </w:tc>
      </w:tr>
      <w:tr w:rsidR="00602EEB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3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89278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Перпендикуляр к прямой.</w:t>
            </w:r>
          </w:p>
          <w:p w:rsidR="00602EEB" w:rsidRDefault="00602EEB" w:rsidP="006B270C">
            <w:r>
              <w:t>Высоты, медианы, биссектрисы.</w:t>
            </w:r>
          </w:p>
          <w:p w:rsidR="00602EEB" w:rsidRDefault="00602EEB" w:rsidP="006B270C">
            <w:r>
              <w:t xml:space="preserve">Равнобедренный и </w:t>
            </w:r>
            <w:r>
              <w:lastRenderedPageBreak/>
              <w:t>равносторонний треугольники.</w:t>
            </w:r>
          </w:p>
          <w:p w:rsidR="00602EEB" w:rsidRDefault="00602EEB" w:rsidP="006B270C">
            <w:r>
              <w:t>Свойства равнобедренного треугольник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lastRenderedPageBreak/>
              <w:t xml:space="preserve">Знать: определение перпендикуляра к прямой, формулировку теоремы о перпендикуляре к прямой, </w:t>
            </w:r>
            <w:r>
              <w:lastRenderedPageBreak/>
              <w:t>определение медианы, биссектрисы и высоты треугольника, определение равнобедренного и равностороннего треугольников, формулировки теорем об углах при основании равнобедренного треугольника и медиане равнобедренного треугольника, проведенной к основанию.</w:t>
            </w:r>
          </w:p>
          <w:p w:rsidR="00602EEB" w:rsidRDefault="00602EEB" w:rsidP="006B270C">
            <w:r>
              <w:t>Уметь: строить и распознавать медианы, высоты и биссектрисы треугольника, решать задачи, используя изученные свойства равнобедренного треугольника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89278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37533" w:rsidRDefault="00602EEB" w:rsidP="00352353">
            <w:pPr>
              <w:suppressAutoHyphens w:val="0"/>
              <w:rPr>
                <w:b/>
                <w:color w:val="000000"/>
                <w:lang w:eastAsia="ru-RU"/>
              </w:rPr>
            </w:pPr>
            <w:r w:rsidRPr="00C37533">
              <w:rPr>
                <w:b/>
                <w:color w:val="000000"/>
                <w:lang w:eastAsia="ru-RU"/>
              </w:rPr>
              <w:t>Глава 3. Системы двух линейных уравнений с двумя переменными</w:t>
            </w:r>
            <w:r>
              <w:rPr>
                <w:b/>
                <w:color w:val="000000"/>
                <w:lang w:eastAsia="ru-RU"/>
              </w:rPr>
              <w:t xml:space="preserve"> (13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89278A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Основные понят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5875AF">
            <w:pPr>
              <w:shd w:val="clear" w:color="auto" w:fill="FFFFFF"/>
              <w:spacing w:line="235" w:lineRule="exact"/>
              <w:ind w:right="14" w:firstLine="5"/>
            </w:pPr>
            <w:r w:rsidRPr="000A7A8B">
              <w:rPr>
                <w:spacing w:val="-4"/>
                <w:sz w:val="22"/>
                <w:szCs w:val="22"/>
              </w:rPr>
              <w:t>Система урав</w:t>
            </w:r>
            <w:r w:rsidRPr="000A7A8B">
              <w:rPr>
                <w:spacing w:val="-4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нений, реше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ние системы </w:t>
            </w:r>
            <w:r w:rsidRPr="000A7A8B">
              <w:rPr>
                <w:spacing w:val="-3"/>
                <w:sz w:val="22"/>
                <w:szCs w:val="22"/>
              </w:rPr>
              <w:t xml:space="preserve">уравнений, </w:t>
            </w:r>
            <w:r w:rsidRPr="000A7A8B">
              <w:rPr>
                <w:spacing w:val="-2"/>
                <w:sz w:val="22"/>
                <w:szCs w:val="22"/>
              </w:rPr>
              <w:t>графический метод реш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>ния системы,</w:t>
            </w:r>
            <w:r w:rsidRPr="000A7A8B">
              <w:rPr>
                <w:spacing w:val="-2"/>
                <w:sz w:val="22"/>
                <w:szCs w:val="22"/>
              </w:rPr>
              <w:t xml:space="preserve"> система несо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вместима, </w:t>
            </w:r>
            <w:r w:rsidRPr="000A7A8B">
              <w:rPr>
                <w:spacing w:val="-2"/>
                <w:sz w:val="22"/>
                <w:szCs w:val="22"/>
              </w:rPr>
              <w:t>система 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определенн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5875AF" w:rsidRDefault="00602EEB" w:rsidP="005875AF">
            <w:pPr>
              <w:shd w:val="clear" w:color="auto" w:fill="FFFFFF"/>
              <w:spacing w:line="235" w:lineRule="exact"/>
              <w:ind w:right="53" w:hanging="19"/>
            </w:pPr>
            <w:r w:rsidRPr="000A7A8B">
              <w:rPr>
                <w:b/>
                <w:bCs/>
                <w:spacing w:val="-2"/>
                <w:sz w:val="22"/>
                <w:szCs w:val="22"/>
              </w:rPr>
              <w:t xml:space="preserve">Знать </w:t>
            </w:r>
            <w:r w:rsidRPr="000A7A8B">
              <w:rPr>
                <w:spacing w:val="-2"/>
                <w:sz w:val="22"/>
                <w:szCs w:val="22"/>
              </w:rPr>
              <w:t xml:space="preserve">понятия: </w:t>
            </w:r>
            <w:r w:rsidRPr="000A7A8B">
              <w:rPr>
                <w:spacing w:val="-3"/>
                <w:sz w:val="22"/>
                <w:szCs w:val="22"/>
              </w:rPr>
              <w:t xml:space="preserve">система уравнений, </w:t>
            </w:r>
            <w:r w:rsidRPr="000A7A8B">
              <w:rPr>
                <w:spacing w:val="-1"/>
                <w:sz w:val="22"/>
                <w:szCs w:val="22"/>
              </w:rPr>
              <w:t xml:space="preserve">решение системы </w:t>
            </w:r>
            <w:r w:rsidRPr="000A7A8B">
              <w:rPr>
                <w:spacing w:val="1"/>
                <w:sz w:val="22"/>
                <w:szCs w:val="22"/>
              </w:rPr>
              <w:t xml:space="preserve">уравнений.         • </w:t>
            </w:r>
            <w:r w:rsidRPr="000A7A8B">
              <w:rPr>
                <w:b/>
                <w:bCs/>
                <w:spacing w:val="-3"/>
                <w:sz w:val="22"/>
                <w:szCs w:val="22"/>
              </w:rPr>
              <w:t xml:space="preserve">Уметь </w:t>
            </w:r>
            <w:r w:rsidRPr="000A7A8B">
              <w:rPr>
                <w:spacing w:val="-3"/>
                <w:sz w:val="22"/>
                <w:szCs w:val="22"/>
              </w:rPr>
              <w:t xml:space="preserve">определять, </w:t>
            </w:r>
            <w:r w:rsidRPr="000A7A8B">
              <w:rPr>
                <w:spacing w:val="-1"/>
                <w:sz w:val="22"/>
                <w:szCs w:val="22"/>
              </w:rPr>
              <w:t xml:space="preserve">является ли пара чисел решением </w:t>
            </w:r>
            <w:r w:rsidRPr="000A7A8B">
              <w:rPr>
                <w:spacing w:val="-2"/>
                <w:sz w:val="22"/>
                <w:szCs w:val="22"/>
              </w:rPr>
              <w:t>системы урав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ний, решать систе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му линейных урав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6"/>
                <w:sz w:val="22"/>
                <w:szCs w:val="22"/>
              </w:rPr>
              <w:t xml:space="preserve">нений графическим </w:t>
            </w:r>
            <w:r w:rsidRPr="000A7A8B">
              <w:rPr>
                <w:spacing w:val="-1"/>
                <w:sz w:val="22"/>
                <w:szCs w:val="22"/>
              </w:rPr>
              <w:t>способом, само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стоятельно искать </w:t>
            </w:r>
            <w:r w:rsidRPr="000A7A8B">
              <w:rPr>
                <w:spacing w:val="-2"/>
                <w:sz w:val="22"/>
                <w:szCs w:val="22"/>
              </w:rPr>
              <w:t>и отбирать необхо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димую для реше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ния учебных задач </w:t>
            </w:r>
            <w:r w:rsidRPr="000A7A8B">
              <w:rPr>
                <w:spacing w:val="-2"/>
                <w:sz w:val="22"/>
                <w:szCs w:val="22"/>
              </w:rPr>
              <w:t xml:space="preserve">информацию </w:t>
            </w: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37533" w:rsidRDefault="00602EEB" w:rsidP="00352353">
            <w:pPr>
              <w:suppressAutoHyphens w:val="0"/>
              <w:rPr>
                <w:color w:val="FF0000"/>
                <w:lang w:eastAsia="ru-RU"/>
              </w:rPr>
            </w:pPr>
            <w:r>
              <w:rPr>
                <w:color w:val="000000"/>
                <w:lang w:eastAsia="ru-RU"/>
              </w:rPr>
              <w:t>Основные понят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B5331C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5331C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5331C" w:rsidRDefault="00B5331C" w:rsidP="00352353">
            <w:pPr>
              <w:suppressAutoHyphens w:val="0"/>
              <w:rPr>
                <w:color w:val="000000"/>
                <w:lang w:eastAsia="ru-RU"/>
              </w:rPr>
            </w:pPr>
            <w:r w:rsidRPr="0056475A">
              <w:rPr>
                <w:lang w:eastAsia="ru-RU"/>
              </w:rPr>
              <w:t>Метод подстан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5331C" w:rsidRPr="009048B6" w:rsidRDefault="00B5331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5331C" w:rsidRPr="000A7A8B" w:rsidRDefault="00B5331C" w:rsidP="00A67E62">
            <w:pPr>
              <w:shd w:val="clear" w:color="auto" w:fill="FFFFFF"/>
              <w:spacing w:line="235" w:lineRule="exact"/>
              <w:ind w:right="48"/>
            </w:pPr>
            <w:r w:rsidRPr="000A7A8B">
              <w:rPr>
                <w:spacing w:val="-2"/>
                <w:sz w:val="22"/>
                <w:szCs w:val="22"/>
              </w:rPr>
              <w:t>Метод под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становки, </w:t>
            </w:r>
            <w:r w:rsidRPr="000A7A8B">
              <w:rPr>
                <w:spacing w:val="-2"/>
                <w:sz w:val="22"/>
                <w:szCs w:val="22"/>
              </w:rPr>
              <w:t>система двух уравнений с двумя пере</w:t>
            </w:r>
            <w:r w:rsidRPr="000A7A8B">
              <w:rPr>
                <w:spacing w:val="-2"/>
                <w:sz w:val="22"/>
                <w:szCs w:val="22"/>
              </w:rPr>
              <w:softHyphen/>
              <w:t>менными, ал</w:t>
            </w:r>
            <w:r w:rsidRPr="000A7A8B">
              <w:rPr>
                <w:spacing w:val="-2"/>
                <w:sz w:val="22"/>
                <w:szCs w:val="22"/>
              </w:rPr>
              <w:softHyphen/>
              <w:t>горитм реше</w:t>
            </w:r>
            <w:r w:rsidRPr="000A7A8B">
              <w:rPr>
                <w:spacing w:val="-2"/>
                <w:sz w:val="22"/>
                <w:szCs w:val="22"/>
              </w:rPr>
              <w:softHyphen/>
              <w:t>ния системы двух урав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ний с двумя </w:t>
            </w:r>
            <w:r w:rsidRPr="000A7A8B">
              <w:rPr>
                <w:spacing w:val="-4"/>
                <w:sz w:val="22"/>
                <w:szCs w:val="22"/>
              </w:rPr>
              <w:t>переменными методом под</w:t>
            </w:r>
            <w:r w:rsidRPr="000A7A8B">
              <w:rPr>
                <w:spacing w:val="-4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становки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5331C" w:rsidRPr="005875AF" w:rsidRDefault="00B5331C" w:rsidP="00A67E62">
            <w:pPr>
              <w:shd w:val="clear" w:color="auto" w:fill="FFFFFF"/>
              <w:spacing w:line="235" w:lineRule="exact"/>
              <w:ind w:hanging="53"/>
            </w:pPr>
            <w:r w:rsidRPr="000A7A8B">
              <w:rPr>
                <w:b/>
                <w:bCs/>
                <w:spacing w:val="-7"/>
                <w:sz w:val="22"/>
                <w:szCs w:val="22"/>
              </w:rPr>
              <w:t xml:space="preserve">Знать </w:t>
            </w:r>
            <w:r w:rsidRPr="000A7A8B">
              <w:rPr>
                <w:spacing w:val="-7"/>
                <w:sz w:val="22"/>
                <w:szCs w:val="22"/>
              </w:rPr>
              <w:t>алгоритм ре</w:t>
            </w:r>
            <w:r w:rsidRPr="000A7A8B">
              <w:rPr>
                <w:spacing w:val="-7"/>
                <w:sz w:val="22"/>
                <w:szCs w:val="22"/>
              </w:rPr>
              <w:softHyphen/>
              <w:t>шения системы ли</w:t>
            </w:r>
            <w:r w:rsidRPr="000A7A8B">
              <w:rPr>
                <w:spacing w:val="-7"/>
                <w:sz w:val="22"/>
                <w:szCs w:val="22"/>
              </w:rPr>
              <w:softHyphen/>
              <w:t xml:space="preserve">нейных уравнений </w:t>
            </w:r>
            <w:r w:rsidRPr="000A7A8B">
              <w:rPr>
                <w:spacing w:val="-9"/>
                <w:sz w:val="22"/>
                <w:szCs w:val="22"/>
              </w:rPr>
              <w:t xml:space="preserve">методом подстановки. </w:t>
            </w: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Уметь </w:t>
            </w:r>
            <w:r w:rsidRPr="000A7A8B">
              <w:rPr>
                <w:spacing w:val="-1"/>
                <w:sz w:val="22"/>
                <w:szCs w:val="22"/>
              </w:rPr>
              <w:t>решать сис</w:t>
            </w:r>
            <w:r w:rsidRPr="000A7A8B">
              <w:rPr>
                <w:spacing w:val="-1"/>
                <w:sz w:val="22"/>
                <w:szCs w:val="22"/>
              </w:rPr>
              <w:softHyphen/>
              <w:t>темы двух линей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ных уравнений м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тодом подстановки по алгоритму, и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пользовать для ре</w:t>
            </w:r>
            <w:r w:rsidRPr="000A7A8B">
              <w:rPr>
                <w:spacing w:val="-2"/>
                <w:sz w:val="22"/>
                <w:szCs w:val="22"/>
              </w:rPr>
              <w:softHyphen/>
              <w:t>шения познаватель</w:t>
            </w:r>
            <w:r w:rsidRPr="000A7A8B">
              <w:rPr>
                <w:spacing w:val="-2"/>
                <w:sz w:val="22"/>
                <w:szCs w:val="22"/>
              </w:rPr>
              <w:softHyphen/>
              <w:t>ных задач справоч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ную литературу </w:t>
            </w:r>
          </w:p>
        </w:tc>
      </w:tr>
      <w:tr w:rsidR="006B7E9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C37533" w:rsidRDefault="006B7E9A" w:rsidP="00352353">
            <w:pPr>
              <w:suppressAutoHyphens w:val="0"/>
              <w:jc w:val="both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7E9A" w:rsidRPr="009048B6" w:rsidRDefault="006B7E9A" w:rsidP="0056475A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Второй и третий признаки </w:t>
            </w:r>
            <w:r w:rsidRPr="009048B6">
              <w:rPr>
                <w:color w:val="000000"/>
                <w:lang w:eastAsia="ru-RU"/>
              </w:rPr>
              <w:lastRenderedPageBreak/>
              <w:t>равенства треугольников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lastRenderedPageBreak/>
              <w:t xml:space="preserve">Второй и третий признаки </w:t>
            </w:r>
            <w:r>
              <w:lastRenderedPageBreak/>
              <w:t>равенства 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lastRenderedPageBreak/>
              <w:t xml:space="preserve">Знать: формулировку второго и </w:t>
            </w:r>
            <w:r>
              <w:lastRenderedPageBreak/>
              <w:t>третьего признаков равенства треугольников.</w:t>
            </w:r>
          </w:p>
          <w:p w:rsidR="006B7E9A" w:rsidRDefault="006B7E9A" w:rsidP="006B270C">
            <w:r>
              <w:t>Уметь: решать задачи на доказательства равенства треугольников, опираясь на изученные признаки.</w:t>
            </w:r>
          </w:p>
        </w:tc>
      </w:tr>
      <w:tr w:rsidR="006B7E9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4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56475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56475A">
              <w:rPr>
                <w:lang w:eastAsia="ru-RU"/>
              </w:rPr>
              <w:t>Метод подстан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56475A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5875AF">
            <w:pPr>
              <w:shd w:val="clear" w:color="auto" w:fill="FFFFFF"/>
              <w:spacing w:line="235" w:lineRule="exact"/>
              <w:ind w:right="48"/>
            </w:pPr>
            <w:r w:rsidRPr="000A7A8B">
              <w:rPr>
                <w:spacing w:val="-2"/>
                <w:sz w:val="22"/>
                <w:szCs w:val="22"/>
              </w:rPr>
              <w:t>Метод под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становки, </w:t>
            </w:r>
            <w:r w:rsidRPr="000A7A8B">
              <w:rPr>
                <w:spacing w:val="-2"/>
                <w:sz w:val="22"/>
                <w:szCs w:val="22"/>
              </w:rPr>
              <w:t>система двух уравнений с двумя пере</w:t>
            </w:r>
            <w:r w:rsidRPr="000A7A8B">
              <w:rPr>
                <w:spacing w:val="-2"/>
                <w:sz w:val="22"/>
                <w:szCs w:val="22"/>
              </w:rPr>
              <w:softHyphen/>
              <w:t>менными, ал</w:t>
            </w:r>
            <w:r w:rsidRPr="000A7A8B">
              <w:rPr>
                <w:spacing w:val="-2"/>
                <w:sz w:val="22"/>
                <w:szCs w:val="22"/>
              </w:rPr>
              <w:softHyphen/>
              <w:t>горитм реше</w:t>
            </w:r>
            <w:r w:rsidRPr="000A7A8B">
              <w:rPr>
                <w:spacing w:val="-2"/>
                <w:sz w:val="22"/>
                <w:szCs w:val="22"/>
              </w:rPr>
              <w:softHyphen/>
              <w:t>ния системы двух урав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ний с двумя </w:t>
            </w:r>
            <w:r w:rsidRPr="000A7A8B">
              <w:rPr>
                <w:spacing w:val="-4"/>
                <w:sz w:val="22"/>
                <w:szCs w:val="22"/>
              </w:rPr>
              <w:t>переменными методом под</w:t>
            </w:r>
            <w:r w:rsidRPr="000A7A8B">
              <w:rPr>
                <w:spacing w:val="-4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становк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5875AF" w:rsidRDefault="00602EEB" w:rsidP="005875AF">
            <w:pPr>
              <w:shd w:val="clear" w:color="auto" w:fill="FFFFFF"/>
              <w:spacing w:line="235" w:lineRule="exact"/>
              <w:ind w:hanging="53"/>
            </w:pPr>
            <w:r w:rsidRPr="000A7A8B">
              <w:rPr>
                <w:b/>
                <w:bCs/>
                <w:spacing w:val="-7"/>
                <w:sz w:val="22"/>
                <w:szCs w:val="22"/>
              </w:rPr>
              <w:t xml:space="preserve">Знать </w:t>
            </w:r>
            <w:r w:rsidRPr="000A7A8B">
              <w:rPr>
                <w:spacing w:val="-7"/>
                <w:sz w:val="22"/>
                <w:szCs w:val="22"/>
              </w:rPr>
              <w:t>алгоритм ре</w:t>
            </w:r>
            <w:r w:rsidRPr="000A7A8B">
              <w:rPr>
                <w:spacing w:val="-7"/>
                <w:sz w:val="22"/>
                <w:szCs w:val="22"/>
              </w:rPr>
              <w:softHyphen/>
              <w:t>шения системы ли</w:t>
            </w:r>
            <w:r w:rsidRPr="000A7A8B">
              <w:rPr>
                <w:spacing w:val="-7"/>
                <w:sz w:val="22"/>
                <w:szCs w:val="22"/>
              </w:rPr>
              <w:softHyphen/>
              <w:t xml:space="preserve">нейных уравнений </w:t>
            </w:r>
            <w:r w:rsidRPr="000A7A8B">
              <w:rPr>
                <w:spacing w:val="-9"/>
                <w:sz w:val="22"/>
                <w:szCs w:val="22"/>
              </w:rPr>
              <w:t xml:space="preserve">методом подстановки. </w:t>
            </w: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Уметь </w:t>
            </w:r>
            <w:r w:rsidRPr="000A7A8B">
              <w:rPr>
                <w:spacing w:val="-1"/>
                <w:sz w:val="22"/>
                <w:szCs w:val="22"/>
              </w:rPr>
              <w:t>решать сис</w:t>
            </w:r>
            <w:r w:rsidRPr="000A7A8B">
              <w:rPr>
                <w:spacing w:val="-1"/>
                <w:sz w:val="22"/>
                <w:szCs w:val="22"/>
              </w:rPr>
              <w:softHyphen/>
              <w:t>темы двух линей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ных уравнений м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тодом подстановки по алгоритму, и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пользовать для ре</w:t>
            </w:r>
            <w:r w:rsidRPr="000A7A8B">
              <w:rPr>
                <w:spacing w:val="-2"/>
                <w:sz w:val="22"/>
                <w:szCs w:val="22"/>
              </w:rPr>
              <w:softHyphen/>
              <w:t>шения познаватель</w:t>
            </w:r>
            <w:r w:rsidRPr="000A7A8B">
              <w:rPr>
                <w:spacing w:val="-2"/>
                <w:sz w:val="22"/>
                <w:szCs w:val="22"/>
              </w:rPr>
              <w:softHyphen/>
              <w:t>ных задач справоч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ную литературу </w:t>
            </w:r>
          </w:p>
        </w:tc>
      </w:tr>
      <w:tr w:rsidR="00602EEB" w:rsidRPr="009048B6" w:rsidTr="0020751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  <w:r w:rsidR="00EA1C56">
              <w:rPr>
                <w:color w:val="000000"/>
                <w:lang w:eastAsia="ru-RU"/>
              </w:rPr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56475A">
              <w:rPr>
                <w:lang w:eastAsia="ru-RU"/>
              </w:rPr>
              <w:t>Метод подстан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20751F" w:rsidRPr="009048B6" w:rsidTr="0020751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56475A" w:rsidRDefault="0020751F" w:rsidP="00352353">
            <w:pPr>
              <w:suppressAutoHyphens w:val="0"/>
              <w:rPr>
                <w:lang w:eastAsia="ru-RU"/>
              </w:rPr>
            </w:pPr>
            <w:r>
              <w:rPr>
                <w:color w:val="000000"/>
                <w:lang w:eastAsia="ru-RU"/>
              </w:rPr>
              <w:t>Метод алгебраического сл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9048B6" w:rsidRDefault="0020751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9048B6" w:rsidRDefault="0020751F" w:rsidP="0020751F">
            <w:pPr>
              <w:rPr>
                <w:color w:val="000000"/>
                <w:lang w:eastAsia="ru-RU"/>
              </w:rPr>
            </w:pPr>
            <w:r w:rsidRPr="000A7A8B">
              <w:rPr>
                <w:spacing w:val="-3"/>
                <w:sz w:val="22"/>
                <w:szCs w:val="22"/>
              </w:rPr>
              <w:t xml:space="preserve">Система двух </w:t>
            </w:r>
            <w:r w:rsidRPr="000A7A8B">
              <w:rPr>
                <w:spacing w:val="-2"/>
                <w:sz w:val="22"/>
                <w:szCs w:val="22"/>
              </w:rPr>
              <w:t xml:space="preserve">уравнений </w:t>
            </w:r>
            <w:r w:rsidRPr="000A7A8B">
              <w:rPr>
                <w:spacing w:val="-3"/>
                <w:sz w:val="22"/>
                <w:szCs w:val="22"/>
              </w:rPr>
              <w:t>с двумя пере</w:t>
            </w:r>
            <w:r w:rsidRPr="000A7A8B">
              <w:rPr>
                <w:spacing w:val="-3"/>
                <w:sz w:val="22"/>
                <w:szCs w:val="22"/>
              </w:rPr>
              <w:softHyphen/>
              <w:t xml:space="preserve">менными, </w:t>
            </w:r>
            <w:r w:rsidRPr="000A7A8B">
              <w:rPr>
                <w:spacing w:val="-2"/>
                <w:sz w:val="22"/>
                <w:szCs w:val="22"/>
              </w:rPr>
              <w:t>метод алгеб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раического </w:t>
            </w:r>
            <w:r w:rsidRPr="000A7A8B">
              <w:rPr>
                <w:spacing w:val="-3"/>
                <w:sz w:val="22"/>
                <w:szCs w:val="22"/>
              </w:rPr>
              <w:t>сложени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9048B6" w:rsidRDefault="0020751F" w:rsidP="00352353">
            <w:pPr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Знать </w:t>
            </w:r>
            <w:r w:rsidRPr="000A7A8B">
              <w:rPr>
                <w:spacing w:val="-1"/>
                <w:sz w:val="22"/>
                <w:szCs w:val="22"/>
              </w:rPr>
              <w:t xml:space="preserve">алгоритм </w:t>
            </w:r>
            <w:r w:rsidRPr="000A7A8B">
              <w:rPr>
                <w:spacing w:val="-2"/>
                <w:sz w:val="22"/>
                <w:szCs w:val="22"/>
              </w:rPr>
              <w:t xml:space="preserve">решения системы </w:t>
            </w:r>
            <w:r w:rsidRPr="000A7A8B">
              <w:rPr>
                <w:spacing w:val="-1"/>
                <w:sz w:val="22"/>
                <w:szCs w:val="22"/>
              </w:rPr>
              <w:t>линейных уравне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 xml:space="preserve">ний методом </w:t>
            </w:r>
            <w:r w:rsidRPr="000A7A8B">
              <w:rPr>
                <w:spacing w:val="-1"/>
                <w:sz w:val="22"/>
                <w:szCs w:val="22"/>
              </w:rPr>
              <w:t xml:space="preserve">алгебраического сложения. </w:t>
            </w:r>
            <w:r w:rsidRPr="000A7A8B">
              <w:rPr>
                <w:spacing w:val="5"/>
                <w:sz w:val="22"/>
                <w:szCs w:val="22"/>
              </w:rPr>
              <w:t xml:space="preserve">Уметь: </w:t>
            </w:r>
            <w:r w:rsidRPr="000A7A8B">
              <w:rPr>
                <w:spacing w:val="1"/>
                <w:sz w:val="22"/>
                <w:szCs w:val="22"/>
              </w:rPr>
              <w:t xml:space="preserve">- решать системы </w:t>
            </w:r>
            <w:r w:rsidRPr="000A7A8B">
              <w:rPr>
                <w:sz w:val="22"/>
                <w:szCs w:val="22"/>
              </w:rPr>
              <w:t xml:space="preserve">двух линейных </w:t>
            </w:r>
            <w:r w:rsidRPr="000A7A8B">
              <w:rPr>
                <w:spacing w:val="-3"/>
                <w:sz w:val="22"/>
                <w:szCs w:val="22"/>
              </w:rPr>
              <w:t xml:space="preserve">уравнений методом </w:t>
            </w:r>
            <w:r w:rsidRPr="000A7A8B">
              <w:rPr>
                <w:spacing w:val="-2"/>
                <w:sz w:val="22"/>
                <w:szCs w:val="22"/>
              </w:rPr>
              <w:t>подстановки по ал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горитму; </w:t>
            </w:r>
            <w:r w:rsidRPr="000A7A8B">
              <w:rPr>
                <w:spacing w:val="1"/>
                <w:sz w:val="22"/>
                <w:szCs w:val="22"/>
              </w:rPr>
              <w:t>- проводить срав</w:t>
            </w:r>
            <w:r w:rsidRPr="000A7A8B">
              <w:rPr>
                <w:spacing w:val="1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нительный анализ, сопоставлять, ра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суждать</w:t>
            </w:r>
          </w:p>
        </w:tc>
      </w:tr>
      <w:tr w:rsidR="006B7E9A" w:rsidRPr="009048B6" w:rsidTr="0020751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C37533" w:rsidRDefault="006B7E9A" w:rsidP="007621E0">
            <w:pPr>
              <w:suppressAutoHyphens w:val="0"/>
              <w:rPr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t>Второй и третий признаки равенства треугольников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t>Знать: формулировку второго и третьего признаков равенства треугольников.</w:t>
            </w:r>
          </w:p>
          <w:p w:rsidR="006B7E9A" w:rsidRDefault="006B7E9A" w:rsidP="006B270C">
            <w:r>
              <w:t>Уметь: решать задачи на доказательства равенства треугольников, опираясь на изученные признаки.</w:t>
            </w:r>
          </w:p>
        </w:tc>
      </w:tr>
      <w:tr w:rsidR="006B7E9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7E9A" w:rsidRPr="00C37533" w:rsidRDefault="006B7E9A" w:rsidP="007621E0">
            <w:pPr>
              <w:suppressAutoHyphens w:val="0"/>
              <w:rPr>
                <w:rFonts w:ascii="Calibri" w:hAnsi="Calibri"/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F1981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Метод алгебраического сл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F1981" w:rsidRPr="009048B6" w:rsidRDefault="006F1981" w:rsidP="007621E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F1981" w:rsidRPr="000A7A8B" w:rsidRDefault="006F1981" w:rsidP="006B270C">
            <w:pPr>
              <w:shd w:val="clear" w:color="auto" w:fill="FFFFFF"/>
              <w:spacing w:line="254" w:lineRule="exact"/>
              <w:ind w:right="48"/>
            </w:pPr>
            <w:r w:rsidRPr="000A7A8B">
              <w:rPr>
                <w:spacing w:val="-3"/>
                <w:sz w:val="22"/>
                <w:szCs w:val="22"/>
              </w:rPr>
              <w:t xml:space="preserve">Система двух </w:t>
            </w:r>
            <w:r w:rsidRPr="000A7A8B">
              <w:rPr>
                <w:spacing w:val="-2"/>
                <w:sz w:val="22"/>
                <w:szCs w:val="22"/>
              </w:rPr>
              <w:t xml:space="preserve">уравнений </w:t>
            </w:r>
            <w:r w:rsidRPr="000A7A8B">
              <w:rPr>
                <w:spacing w:val="-3"/>
                <w:sz w:val="22"/>
                <w:szCs w:val="22"/>
              </w:rPr>
              <w:t>с двумя пере</w:t>
            </w:r>
            <w:r w:rsidRPr="000A7A8B">
              <w:rPr>
                <w:spacing w:val="-3"/>
                <w:sz w:val="22"/>
                <w:szCs w:val="22"/>
              </w:rPr>
              <w:softHyphen/>
              <w:t xml:space="preserve">менными, </w:t>
            </w:r>
            <w:r w:rsidRPr="000A7A8B">
              <w:rPr>
                <w:spacing w:val="-2"/>
                <w:sz w:val="22"/>
                <w:szCs w:val="22"/>
              </w:rPr>
              <w:t>метод алгеб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раического </w:t>
            </w:r>
            <w:r w:rsidRPr="000A7A8B">
              <w:rPr>
                <w:spacing w:val="-3"/>
                <w:sz w:val="22"/>
                <w:szCs w:val="22"/>
              </w:rPr>
              <w:t>сложения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F1981" w:rsidRPr="000A7A8B" w:rsidRDefault="006F1981" w:rsidP="006B270C">
            <w:pPr>
              <w:shd w:val="clear" w:color="auto" w:fill="FFFFFF"/>
              <w:spacing w:line="235" w:lineRule="exact"/>
              <w:ind w:right="43" w:hanging="5"/>
            </w:pP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Знать </w:t>
            </w:r>
            <w:r w:rsidRPr="000A7A8B">
              <w:rPr>
                <w:spacing w:val="-1"/>
                <w:sz w:val="22"/>
                <w:szCs w:val="22"/>
              </w:rPr>
              <w:t xml:space="preserve">алгоритм </w:t>
            </w:r>
            <w:r w:rsidRPr="000A7A8B">
              <w:rPr>
                <w:spacing w:val="-2"/>
                <w:sz w:val="22"/>
                <w:szCs w:val="22"/>
              </w:rPr>
              <w:t xml:space="preserve">решения системы </w:t>
            </w:r>
            <w:r w:rsidRPr="000A7A8B">
              <w:rPr>
                <w:spacing w:val="-1"/>
                <w:sz w:val="22"/>
                <w:szCs w:val="22"/>
              </w:rPr>
              <w:t>линейных уравне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 xml:space="preserve">ний методом </w:t>
            </w:r>
            <w:r w:rsidRPr="000A7A8B">
              <w:rPr>
                <w:spacing w:val="-1"/>
                <w:sz w:val="22"/>
                <w:szCs w:val="22"/>
              </w:rPr>
              <w:t xml:space="preserve">алгебраического сложения. </w:t>
            </w:r>
            <w:r w:rsidRPr="000A7A8B">
              <w:rPr>
                <w:spacing w:val="5"/>
                <w:sz w:val="22"/>
                <w:szCs w:val="22"/>
              </w:rPr>
              <w:t xml:space="preserve">Уметь: </w:t>
            </w:r>
            <w:r w:rsidRPr="000A7A8B">
              <w:rPr>
                <w:spacing w:val="1"/>
                <w:sz w:val="22"/>
                <w:szCs w:val="22"/>
              </w:rPr>
              <w:t xml:space="preserve">- решать системы </w:t>
            </w:r>
            <w:r w:rsidRPr="000A7A8B">
              <w:rPr>
                <w:sz w:val="22"/>
                <w:szCs w:val="22"/>
              </w:rPr>
              <w:t xml:space="preserve">двух линейных </w:t>
            </w:r>
            <w:r w:rsidRPr="000A7A8B">
              <w:rPr>
                <w:spacing w:val="-3"/>
                <w:sz w:val="22"/>
                <w:szCs w:val="22"/>
              </w:rPr>
              <w:t xml:space="preserve">уравнений методом </w:t>
            </w:r>
            <w:r w:rsidRPr="000A7A8B">
              <w:rPr>
                <w:spacing w:val="-2"/>
                <w:sz w:val="22"/>
                <w:szCs w:val="22"/>
              </w:rPr>
              <w:t>подстановки по ал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горитму; </w:t>
            </w:r>
            <w:r w:rsidRPr="000A7A8B">
              <w:rPr>
                <w:spacing w:val="1"/>
                <w:sz w:val="22"/>
                <w:szCs w:val="22"/>
              </w:rPr>
              <w:t>- проводить срав</w:t>
            </w:r>
            <w:r w:rsidRPr="000A7A8B">
              <w:rPr>
                <w:spacing w:val="1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 xml:space="preserve">нительный анализ, сопоставлять, </w:t>
            </w:r>
            <w:r w:rsidRPr="000A7A8B">
              <w:rPr>
                <w:spacing w:val="-1"/>
                <w:sz w:val="22"/>
                <w:szCs w:val="22"/>
              </w:rPr>
              <w:lastRenderedPageBreak/>
              <w:t>ра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 xml:space="preserve">суждать </w:t>
            </w:r>
          </w:p>
        </w:tc>
      </w:tr>
      <w:tr w:rsidR="00E429CB" w:rsidRPr="009048B6" w:rsidTr="00A67E62">
        <w:trPr>
          <w:trHeight w:val="276"/>
        </w:trPr>
        <w:tc>
          <w:tcPr>
            <w:tcW w:w="127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52</w:t>
            </w:r>
          </w:p>
        </w:tc>
        <w:tc>
          <w:tcPr>
            <w:tcW w:w="382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429C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Метод алгебраического сложения</w:t>
            </w:r>
          </w:p>
        </w:tc>
        <w:tc>
          <w:tcPr>
            <w:tcW w:w="354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29CB" w:rsidRPr="009048B6" w:rsidRDefault="00E429CB" w:rsidP="007621E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54" w:lineRule="exact"/>
              <w:ind w:right="48"/>
              <w:rPr>
                <w:spacing w:val="-3"/>
              </w:rPr>
            </w:pPr>
          </w:p>
        </w:tc>
        <w:tc>
          <w:tcPr>
            <w:tcW w:w="3586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35" w:lineRule="exact"/>
              <w:ind w:right="43" w:hanging="5"/>
              <w:rPr>
                <w:b/>
                <w:bCs/>
                <w:spacing w:val="-1"/>
              </w:rPr>
            </w:pPr>
          </w:p>
        </w:tc>
      </w:tr>
      <w:tr w:rsidR="00E429CB" w:rsidRPr="009048B6" w:rsidTr="00A67E62">
        <w:trPr>
          <w:trHeight w:val="104"/>
        </w:trPr>
        <w:tc>
          <w:tcPr>
            <w:tcW w:w="12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429C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429C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29CB" w:rsidRPr="009048B6" w:rsidRDefault="00E429CB" w:rsidP="007621E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54" w:lineRule="exact"/>
              <w:ind w:right="48"/>
              <w:rPr>
                <w:spacing w:val="-3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35" w:lineRule="exact"/>
              <w:ind w:right="43" w:hanging="5"/>
              <w:rPr>
                <w:b/>
                <w:bCs/>
                <w:spacing w:val="-1"/>
              </w:rPr>
            </w:pPr>
          </w:p>
        </w:tc>
      </w:tr>
      <w:tr w:rsidR="006F1981" w:rsidRPr="009048B6" w:rsidTr="00E429CB">
        <w:trPr>
          <w:trHeight w:val="329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5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0435EE" w:rsidP="000435EE">
            <w:pPr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истема уравнений, уравнение с двумя переменными, решение систем уравнений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435EE" w:rsidRPr="000A7A8B" w:rsidRDefault="000435EE" w:rsidP="000435EE">
            <w:pPr>
              <w:shd w:val="clear" w:color="auto" w:fill="FFFFFF"/>
              <w:spacing w:line="274" w:lineRule="exact"/>
            </w:pPr>
            <w:r w:rsidRPr="000A7A8B">
              <w:rPr>
                <w:b/>
                <w:bCs/>
                <w:spacing w:val="-3"/>
                <w:sz w:val="22"/>
                <w:szCs w:val="22"/>
              </w:rPr>
              <w:t>Уметь:</w:t>
            </w:r>
          </w:p>
          <w:p w:rsidR="006F1981" w:rsidRPr="009048B6" w:rsidRDefault="000435EE" w:rsidP="000435EE">
            <w:pPr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- решать текстовые </w:t>
            </w:r>
            <w:r w:rsidRPr="000A7A8B">
              <w:rPr>
                <w:spacing w:val="-1"/>
                <w:sz w:val="22"/>
                <w:szCs w:val="22"/>
              </w:rPr>
              <w:t>задачи с помощью системы линейных уравнений на дви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жение по дороге </w:t>
            </w:r>
            <w:r w:rsidRPr="000A7A8B">
              <w:rPr>
                <w:spacing w:val="-2"/>
                <w:sz w:val="22"/>
                <w:szCs w:val="22"/>
              </w:rPr>
              <w:t xml:space="preserve">и реке; </w:t>
            </w:r>
            <w:r w:rsidRPr="000A7A8B">
              <w:rPr>
                <w:spacing w:val="2"/>
                <w:sz w:val="22"/>
                <w:szCs w:val="22"/>
              </w:rPr>
              <w:t>- проводить ин</w:t>
            </w:r>
            <w:r w:rsidRPr="000A7A8B">
              <w:rPr>
                <w:spacing w:val="2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формационно-</w:t>
            </w:r>
            <w:r w:rsidRPr="000A7A8B">
              <w:rPr>
                <w:spacing w:val="-1"/>
                <w:sz w:val="22"/>
                <w:szCs w:val="22"/>
              </w:rPr>
              <w:t>смысловой анализ прочитанного тек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ста, составлять </w:t>
            </w:r>
            <w:r w:rsidRPr="000A7A8B">
              <w:rPr>
                <w:spacing w:val="-2"/>
                <w:sz w:val="22"/>
                <w:szCs w:val="22"/>
              </w:rPr>
              <w:t>конспект, участво</w:t>
            </w:r>
            <w:r w:rsidRPr="000A7A8B">
              <w:rPr>
                <w:spacing w:val="-2"/>
                <w:sz w:val="22"/>
                <w:szCs w:val="22"/>
              </w:rPr>
              <w:softHyphen/>
              <w:t>вать в диалоге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130983" w:rsidRPr="009048B6" w:rsidTr="00E429CB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4002A4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Задачи на построение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Окружность</w:t>
            </w:r>
          </w:p>
          <w:p w:rsidR="00130983" w:rsidRDefault="00130983" w:rsidP="006B270C">
            <w:r>
              <w:t>Круг, центр, радиус, диаметр.</w:t>
            </w:r>
          </w:p>
          <w:p w:rsidR="00130983" w:rsidRDefault="00130983" w:rsidP="006B270C">
            <w:r>
              <w:t>Дуга, хорда.</w:t>
            </w:r>
          </w:p>
          <w:p w:rsidR="00130983" w:rsidRDefault="00130983" w:rsidP="006B270C">
            <w:r>
              <w:t>Построение с помощью циркуля и линейки.</w:t>
            </w:r>
          </w:p>
          <w:p w:rsidR="00130983" w:rsidRDefault="00130983" w:rsidP="006B270C">
            <w:r>
              <w:t>Основные задачи на построение с помощью циркуля и линейки.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Знать: Определение окружности, радиуса, хорды, диаметра, алгоритм построения угла, равного данному,</w:t>
            </w:r>
          </w:p>
          <w:p w:rsidR="00130983" w:rsidRDefault="00130983" w:rsidP="006B270C">
            <w:r>
              <w:t>биссектрисы угла, перпендикулярных прямых, середины отрезка.</w:t>
            </w:r>
          </w:p>
          <w:p w:rsidR="00130983" w:rsidRDefault="00130983" w:rsidP="006B270C">
            <w:r>
              <w:t xml:space="preserve">Уметь: </w:t>
            </w:r>
            <w:proofErr w:type="gramStart"/>
            <w:r>
              <w:t>объяснять</w:t>
            </w:r>
            <w:proofErr w:type="gramEnd"/>
            <w:r>
              <w:t xml:space="preserve"> что такое центр, радиус, хорда, диаметр, дуга окружности; выполнять с помощью циркуля и линейки построения: отрезка, равного данному; биссектрисы данного угла; прямой, проходящей через данную точку, перпендикулярно прямой; середины данного отрезка; угла, равного данному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4002A4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Задачи на построение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6E270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4002A4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0435EE" w:rsidP="000435EE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истема уравнений, уравнение с двумя переменными, решение систем уравнений</w:t>
            </w:r>
            <w:r w:rsidR="00602EEB" w:rsidRPr="009048B6">
              <w:rPr>
                <w:b/>
                <w:bCs/>
                <w:color w:val="000000"/>
                <w:lang w:eastAsia="ru-RU"/>
              </w:rPr>
              <w:t> </w:t>
            </w:r>
          </w:p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  <w:p w:rsidR="00602EEB" w:rsidRPr="009048B6" w:rsidRDefault="00602EEB" w:rsidP="00352353">
            <w:pPr>
              <w:jc w:val="center"/>
              <w:rPr>
                <w:b/>
                <w:bCs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6E2703">
            <w:pPr>
              <w:shd w:val="clear" w:color="auto" w:fill="FFFFFF"/>
              <w:spacing w:line="274" w:lineRule="exact"/>
            </w:pPr>
            <w:r w:rsidRPr="009048B6">
              <w:rPr>
                <w:b/>
                <w:bCs/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pacing w:val="-3"/>
                <w:sz w:val="22"/>
                <w:szCs w:val="22"/>
              </w:rPr>
              <w:t>Уметь:</w:t>
            </w:r>
          </w:p>
          <w:p w:rsidR="00602EEB" w:rsidRPr="009048B6" w:rsidRDefault="00602EEB" w:rsidP="00C34B35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- решать текстовые </w:t>
            </w:r>
            <w:r w:rsidRPr="000A7A8B">
              <w:rPr>
                <w:spacing w:val="-1"/>
                <w:sz w:val="22"/>
                <w:szCs w:val="22"/>
              </w:rPr>
              <w:t>задачи с помощью системы линейных уравнений на дви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жение по дороге </w:t>
            </w:r>
            <w:r w:rsidRPr="000A7A8B">
              <w:rPr>
                <w:spacing w:val="-2"/>
                <w:sz w:val="22"/>
                <w:szCs w:val="22"/>
              </w:rPr>
              <w:t xml:space="preserve">и реке; </w:t>
            </w:r>
            <w:r w:rsidRPr="000A7A8B">
              <w:rPr>
                <w:spacing w:val="2"/>
                <w:sz w:val="22"/>
                <w:szCs w:val="22"/>
              </w:rPr>
              <w:t>- проводить ин</w:t>
            </w:r>
            <w:r w:rsidRPr="000A7A8B">
              <w:rPr>
                <w:spacing w:val="2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формационно-</w:t>
            </w:r>
            <w:r w:rsidRPr="000A7A8B">
              <w:rPr>
                <w:spacing w:val="-1"/>
                <w:sz w:val="22"/>
                <w:szCs w:val="22"/>
              </w:rPr>
              <w:t xml:space="preserve">смысловой анализ прочитанного </w:t>
            </w:r>
            <w:r w:rsidRPr="000A7A8B">
              <w:rPr>
                <w:spacing w:val="-1"/>
                <w:sz w:val="22"/>
                <w:szCs w:val="22"/>
              </w:rPr>
              <w:lastRenderedPageBreak/>
              <w:t>тек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ста, составлять </w:t>
            </w:r>
            <w:r w:rsidRPr="000A7A8B">
              <w:rPr>
                <w:spacing w:val="-2"/>
                <w:sz w:val="22"/>
                <w:szCs w:val="22"/>
              </w:rPr>
              <w:t>конспект, участво</w:t>
            </w:r>
            <w:r w:rsidRPr="000A7A8B">
              <w:rPr>
                <w:spacing w:val="-2"/>
                <w:sz w:val="22"/>
                <w:szCs w:val="22"/>
              </w:rPr>
              <w:softHyphen/>
              <w:t>вать в диалоге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Системы двух линейных уравнений с двумя переменными </w:t>
            </w:r>
            <w:r w:rsidRPr="009048B6">
              <w:rPr>
                <w:color w:val="000000"/>
                <w:lang w:eastAsia="ru-RU"/>
              </w:rPr>
              <w:lastRenderedPageBreak/>
              <w:t>как математические модели реальных ситуа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5</w:t>
            </w:r>
            <w:r w:rsidR="00EA1C56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983" w:rsidRPr="009048B6" w:rsidRDefault="00130983" w:rsidP="00311EF0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Задачи на построение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Окружность</w:t>
            </w:r>
          </w:p>
          <w:p w:rsidR="00130983" w:rsidRDefault="00130983" w:rsidP="006B270C">
            <w:r>
              <w:t>Круг, центр, радиус, диаметр.</w:t>
            </w:r>
          </w:p>
          <w:p w:rsidR="00130983" w:rsidRDefault="00130983" w:rsidP="006B270C">
            <w:r>
              <w:t>Дуга, хорда.</w:t>
            </w:r>
          </w:p>
          <w:p w:rsidR="00130983" w:rsidRDefault="00130983" w:rsidP="006B270C">
            <w:r>
              <w:t>Построение с помощью циркуля и линейки.</w:t>
            </w:r>
          </w:p>
          <w:p w:rsidR="00130983" w:rsidRDefault="00130983" w:rsidP="006B270C">
            <w:r>
              <w:t>Основные задачи на построение с помощью циркуля и линейки.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Знать: Определение окружности, радиуса, хорды, диаметра, алгоритм построения угла, равного данному,</w:t>
            </w:r>
          </w:p>
          <w:p w:rsidR="00130983" w:rsidRDefault="00130983" w:rsidP="006B270C">
            <w:r>
              <w:t>биссектрисы угла, перпендикулярных прямых, середины отрезка.</w:t>
            </w:r>
          </w:p>
          <w:p w:rsidR="00130983" w:rsidRDefault="00130983" w:rsidP="006B270C">
            <w:r>
              <w:t xml:space="preserve">Уметь: </w:t>
            </w:r>
            <w:proofErr w:type="gramStart"/>
            <w:r>
              <w:t>объяснять</w:t>
            </w:r>
            <w:proofErr w:type="gramEnd"/>
            <w:r>
              <w:t xml:space="preserve"> что такое центр, радиус, хорда, диаметр, дуга окружности; выполнять с помощью циркуля и линейки построения: отрезка, равного данному; биссектрисы данного угла; прямой, проходящей через данную точку, перпендикулярно прямой; середины данного отрезка; угла, равного данному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11EF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 "Треугольники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Признаки равенства треугольников</w:t>
            </w:r>
          </w:p>
          <w:p w:rsidR="00130983" w:rsidRDefault="00130983" w:rsidP="006B270C">
            <w:r>
              <w:t>Периметр треугольника.</w:t>
            </w:r>
          </w:p>
          <w:p w:rsidR="00130983" w:rsidRDefault="00130983" w:rsidP="006B270C">
            <w:r>
              <w:t>Равнобедренный треугольник и его свойства.</w:t>
            </w:r>
          </w:p>
          <w:p w:rsidR="00130983" w:rsidRDefault="00130983" w:rsidP="006B270C">
            <w:r>
              <w:t xml:space="preserve">Основные задачи на построение с помощью </w:t>
            </w:r>
            <w:proofErr w:type="spellStart"/>
            <w:r>
              <w:t>цир</w:t>
            </w:r>
            <w:proofErr w:type="spellEnd"/>
            <w:r>
              <w:t>-</w:t>
            </w:r>
          </w:p>
          <w:p w:rsidR="00130983" w:rsidRDefault="00130983" w:rsidP="006B270C">
            <w:r>
              <w:t>куля и линейки.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Уметь: решать задачи на доказательство равенства треугольников, нахождение элементов треугольника</w:t>
            </w:r>
            <w:proofErr w:type="gramStart"/>
            <w:r>
              <w:t xml:space="preserve"> ,</w:t>
            </w:r>
            <w:proofErr w:type="gramEnd"/>
            <w:r>
              <w:t xml:space="preserve"> периметра треугольника используя признаки равенства треугольников и свойства равнобедренного треугольника, решать несложные задачи на построение с помощью циркуля </w:t>
            </w:r>
            <w:r>
              <w:lastRenderedPageBreak/>
              <w:t xml:space="preserve">и линейки.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6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8F1C71" w:rsidRDefault="00602EEB" w:rsidP="00352353">
            <w:pPr>
              <w:suppressAutoHyphens w:val="0"/>
              <w:rPr>
                <w:color w:val="FF0000"/>
                <w:lang w:eastAsia="ru-RU"/>
              </w:rPr>
            </w:pPr>
            <w:r w:rsidRPr="005419BC">
              <w:rPr>
                <w:bCs/>
                <w:color w:val="000000"/>
                <w:lang w:eastAsia="ru-RU"/>
              </w:rPr>
              <w:t>Контрольная работа № 4 по теме "Системы двух линейных уравнений с двумя переменны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6E2703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 xml:space="preserve">о решении систем линейных уравнений графическим методом, методом подстановки и методом алгебраического сложения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419BC" w:rsidRDefault="00602EEB" w:rsidP="00352353">
            <w:pPr>
              <w:suppressAutoHyphens w:val="0"/>
              <w:rPr>
                <w:bCs/>
                <w:color w:val="000000"/>
                <w:lang w:eastAsia="ru-RU"/>
              </w:rPr>
            </w:pPr>
            <w:r w:rsidRPr="00311EF0">
              <w:rPr>
                <w:b/>
                <w:color w:val="000000"/>
                <w:lang w:eastAsia="ru-RU"/>
              </w:rPr>
              <w:t>Глава 4. Степень с натуральным показателем и ее свойства</w:t>
            </w:r>
            <w:r>
              <w:rPr>
                <w:b/>
                <w:color w:val="000000"/>
                <w:lang w:eastAsia="ru-RU"/>
              </w:rPr>
              <w:t xml:space="preserve"> (6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419BC" w:rsidRDefault="00602EEB" w:rsidP="008F1C71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степень с натуральн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45"/>
            </w:pPr>
            <w:r w:rsidRPr="000A7A8B">
              <w:rPr>
                <w:sz w:val="22"/>
                <w:szCs w:val="22"/>
              </w:rPr>
              <w:t xml:space="preserve">Степень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45"/>
            </w:pPr>
            <w:r w:rsidRPr="000A7A8B">
              <w:rPr>
                <w:sz w:val="22"/>
                <w:szCs w:val="22"/>
              </w:rPr>
              <w:t>с натуральным показателем, степень, основание степени, показатель степени, возведение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45"/>
            </w:pPr>
            <w:r w:rsidRPr="000A7A8B">
              <w:rPr>
                <w:sz w:val="22"/>
                <w:szCs w:val="22"/>
              </w:rPr>
              <w:t xml:space="preserve"> в степень, четная степень, нечетная степень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понятия: степень, основание степени, показатель степени.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возводить числа в степень; </w:t>
            </w:r>
          </w:p>
          <w:p w:rsidR="00602EEB" w:rsidRPr="006E2703" w:rsidRDefault="00602EEB" w:rsidP="006B270C">
            <w:pPr>
              <w:autoSpaceDE w:val="0"/>
              <w:autoSpaceDN w:val="0"/>
              <w:adjustRightInd w:val="0"/>
              <w:ind w:right="-75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заполнять и оформлять таблицы, отвечать на вопросы с помощью таблиц </w:t>
            </w:r>
          </w:p>
        </w:tc>
      </w:tr>
      <w:tr w:rsidR="004E2B8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2B8C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2B8C" w:rsidRPr="009048B6" w:rsidRDefault="004E2B8C" w:rsidP="00A67E6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Таблица основных степен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2B8C" w:rsidRPr="009048B6" w:rsidRDefault="004E2B8C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E2B8C" w:rsidRPr="000A7A8B" w:rsidRDefault="004E2B8C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тепени числа 2, степени числа 3, степени числа 5, степени числа 7, степени составных чисел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E2B8C" w:rsidRPr="000A7A8B" w:rsidRDefault="004E2B8C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4E2B8C" w:rsidRPr="000A7A8B" w:rsidRDefault="004E2B8C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пользоваться таблицей степеней при выполнении вычислений со степенями; </w:t>
            </w:r>
          </w:p>
          <w:p w:rsidR="004E2B8C" w:rsidRPr="000A7A8B" w:rsidRDefault="004E2B8C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участвовать в диалоге, понимать точку зрения собеседника, подбирать </w:t>
            </w:r>
          </w:p>
          <w:p w:rsidR="004E2B8C" w:rsidRPr="006E2703" w:rsidRDefault="004E2B8C" w:rsidP="00A67E62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аргументы для ответа на поставленный вопрос, приводить примеры 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983" w:rsidRPr="009048B6" w:rsidRDefault="00130983" w:rsidP="00311EF0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 "Треугольники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Признаки равенства треугольников</w:t>
            </w:r>
          </w:p>
          <w:p w:rsidR="00130983" w:rsidRDefault="00130983" w:rsidP="006B270C">
            <w:r>
              <w:t>Периметр треугольника.</w:t>
            </w:r>
          </w:p>
          <w:p w:rsidR="00130983" w:rsidRDefault="00130983" w:rsidP="006B270C">
            <w:r>
              <w:t>Равнобедренный треугольник и его свойства.</w:t>
            </w:r>
          </w:p>
          <w:p w:rsidR="00130983" w:rsidRDefault="00130983" w:rsidP="006B270C">
            <w:r>
              <w:t xml:space="preserve">Основные задачи на построение с помощью </w:t>
            </w:r>
            <w:proofErr w:type="spellStart"/>
            <w:r>
              <w:t>цир</w:t>
            </w:r>
            <w:proofErr w:type="spellEnd"/>
            <w:r>
              <w:t>-</w:t>
            </w:r>
          </w:p>
          <w:p w:rsidR="00130983" w:rsidRDefault="00130983" w:rsidP="006B270C">
            <w:r>
              <w:t>куля и линейки.</w:t>
            </w:r>
          </w:p>
          <w:p w:rsidR="00130983" w:rsidRDefault="00130983" w:rsidP="00352353">
            <w:pPr>
              <w:jc w:val="center"/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C34B35">
            <w:r>
              <w:t>Уметь: решать задачи на доказательство равенства треугольников, нахождение элементов треугольника</w:t>
            </w:r>
            <w:proofErr w:type="gramStart"/>
            <w:r>
              <w:t xml:space="preserve"> ,</w:t>
            </w:r>
            <w:proofErr w:type="gramEnd"/>
            <w:r>
              <w:t xml:space="preserve"> периметра треугольника используя признаки равенства треугольников и свойства равнобедренного треугольника, решать несложные задачи на </w:t>
            </w:r>
            <w:r>
              <w:lastRenderedPageBreak/>
              <w:t xml:space="preserve">построение с помощью циркуля и линейки. 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311EF0" w:rsidRDefault="00130983" w:rsidP="00311EF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 "Треугольники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6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войства</w:t>
            </w:r>
            <w:r w:rsidRPr="009048B6">
              <w:rPr>
                <w:color w:val="000000"/>
                <w:lang w:eastAsia="ru-RU"/>
              </w:rPr>
              <w:t xml:space="preserve"> степени с натуральн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войства степеней, доказательство свойств степеней, теорема, условие, заключение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равила </w:t>
            </w:r>
            <w:r w:rsidRPr="000A7A8B">
              <w:rPr>
                <w:sz w:val="22"/>
                <w:szCs w:val="22"/>
              </w:rPr>
              <w:br/>
              <w:t>умножения и деления степеней с одинаковыми основаниями, правило возведения степени в степень.</w:t>
            </w:r>
          </w:p>
          <w:p w:rsidR="00602EEB" w:rsidRPr="006E270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осуществлять проверку выводов, положений, закономерностей, теорем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войства</w:t>
            </w:r>
            <w:r w:rsidRPr="009048B6">
              <w:rPr>
                <w:color w:val="000000"/>
                <w:lang w:eastAsia="ru-RU"/>
              </w:rPr>
              <w:t xml:space="preserve"> степени с натуральн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4754A9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54A9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54A9" w:rsidRPr="009048B6" w:rsidRDefault="004754A9" w:rsidP="00A67E62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и деление степеней с одинаковыми показателям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754A9" w:rsidRPr="009048B6" w:rsidRDefault="004754A9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754A9" w:rsidRPr="000A7A8B" w:rsidRDefault="004754A9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Степени </w:t>
            </w:r>
            <w:r w:rsidRPr="000A7A8B">
              <w:rPr>
                <w:sz w:val="22"/>
                <w:szCs w:val="22"/>
              </w:rPr>
              <w:br/>
              <w:t xml:space="preserve">с разными </w:t>
            </w:r>
            <w:r w:rsidRPr="000A7A8B">
              <w:rPr>
                <w:sz w:val="22"/>
                <w:szCs w:val="22"/>
              </w:rPr>
              <w:br/>
              <w:t xml:space="preserve">основаниями, действия </w:t>
            </w:r>
            <w:r w:rsidRPr="000A7A8B">
              <w:rPr>
                <w:sz w:val="22"/>
                <w:szCs w:val="22"/>
              </w:rPr>
              <w:br/>
              <w:t>со степенями одинакового показател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754A9" w:rsidRPr="000A7A8B" w:rsidRDefault="004754A9" w:rsidP="00A67E62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правила </w:t>
            </w:r>
            <w:r w:rsidRPr="000A7A8B">
              <w:rPr>
                <w:sz w:val="22"/>
                <w:szCs w:val="22"/>
              </w:rPr>
              <w:br/>
              <w:t xml:space="preserve">умножения и деления степеней </w:t>
            </w:r>
            <w:r w:rsidRPr="000A7A8B">
              <w:rPr>
                <w:sz w:val="22"/>
                <w:szCs w:val="22"/>
              </w:rPr>
              <w:br/>
              <w:t xml:space="preserve">с одинаковыми </w:t>
            </w:r>
            <w:r w:rsidRPr="000A7A8B">
              <w:rPr>
                <w:sz w:val="22"/>
                <w:szCs w:val="22"/>
              </w:rPr>
              <w:br/>
              <w:t xml:space="preserve">показателями; </w:t>
            </w:r>
            <w:r w:rsidRPr="000A7A8B">
              <w:rPr>
                <w:sz w:val="22"/>
                <w:szCs w:val="22"/>
              </w:rPr>
              <w:br/>
              <w:t xml:space="preserve">как применять эти </w:t>
            </w:r>
            <w:r w:rsidRPr="000A7A8B">
              <w:rPr>
                <w:sz w:val="22"/>
                <w:szCs w:val="22"/>
              </w:rPr>
              <w:br/>
              <w:t xml:space="preserve">правила при вычислениях, для преобразования алгебраических выражений. </w:t>
            </w:r>
          </w:p>
          <w:p w:rsidR="004754A9" w:rsidRPr="000A7A8B" w:rsidRDefault="004754A9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определять понятия, приводить доказательст</w:t>
            </w:r>
            <w:r>
              <w:rPr>
                <w:sz w:val="22"/>
                <w:szCs w:val="22"/>
              </w:rPr>
              <w:t>в</w:t>
            </w:r>
          </w:p>
        </w:tc>
      </w:tr>
      <w:tr w:rsidR="004F465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465B" w:rsidRPr="009048B6" w:rsidRDefault="004F465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465B" w:rsidRPr="009048B6" w:rsidRDefault="004F465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465B" w:rsidRPr="00131BC5" w:rsidRDefault="004F465B" w:rsidP="00131BC5">
            <w:pPr>
              <w:suppressAutoHyphens w:val="0"/>
              <w:rPr>
                <w:color w:val="000000"/>
                <w:lang w:eastAsia="ru-RU"/>
              </w:rPr>
            </w:pPr>
            <w:r w:rsidRPr="00131BC5">
              <w:rPr>
                <w:color w:val="000000"/>
                <w:lang w:eastAsia="ru-RU"/>
              </w:rPr>
              <w:t>Контрольная работа № 5 по теме "Треугольники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465B" w:rsidRDefault="004F465B" w:rsidP="006B270C">
            <w:r>
              <w:t>Признаки равенства треугольников</w:t>
            </w:r>
          </w:p>
          <w:p w:rsidR="004F465B" w:rsidRDefault="004F465B" w:rsidP="006B270C">
            <w:r>
              <w:t>Периметр треугольника.</w:t>
            </w:r>
          </w:p>
          <w:p w:rsidR="004F465B" w:rsidRDefault="004F465B" w:rsidP="006B270C">
            <w:r>
              <w:t>Равнобедренный треугольник и его свойства.</w:t>
            </w:r>
          </w:p>
          <w:p w:rsidR="004F465B" w:rsidRDefault="004F465B" w:rsidP="006B270C">
            <w:r>
              <w:t xml:space="preserve">Основные задачи на построение с помощью </w:t>
            </w:r>
            <w:proofErr w:type="spellStart"/>
            <w:r>
              <w:t>цир</w:t>
            </w:r>
            <w:proofErr w:type="spellEnd"/>
            <w:r>
              <w:t>-</w:t>
            </w:r>
          </w:p>
          <w:p w:rsidR="004F465B" w:rsidRDefault="004F465B" w:rsidP="006B270C">
            <w:r>
              <w:t>куля и линейки.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465B" w:rsidRDefault="004F465B" w:rsidP="006B270C">
            <w:r>
              <w:t>Уметь: решать задачи на доказательство равенства треугольников, нахождение элементов треугольника</w:t>
            </w:r>
            <w:proofErr w:type="gramStart"/>
            <w:r>
              <w:t xml:space="preserve"> ,</w:t>
            </w:r>
            <w:proofErr w:type="gramEnd"/>
            <w:r>
              <w:t xml:space="preserve"> периметра треугольника используя признаки равенства треугольников и свойства равнобедренного треугольника, решать несложные задачи на построение с помощью циркуля и линейки.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4B7158" w:rsidRDefault="00602EEB" w:rsidP="004B7158">
            <w:pPr>
              <w:suppressAutoHyphens w:val="0"/>
              <w:rPr>
                <w:b/>
                <w:color w:val="000000"/>
                <w:lang w:eastAsia="ru-RU"/>
              </w:rPr>
            </w:pPr>
            <w:r w:rsidRPr="004B7158">
              <w:rPr>
                <w:b/>
                <w:color w:val="000000"/>
                <w:lang w:eastAsia="ru-RU"/>
              </w:rPr>
              <w:t xml:space="preserve">Глава 3. Параллельные прямые </w:t>
            </w:r>
            <w:proofErr w:type="gramStart"/>
            <w:r w:rsidRPr="004B7158">
              <w:rPr>
                <w:b/>
                <w:color w:val="000000"/>
                <w:lang w:eastAsia="ru-RU"/>
              </w:rPr>
              <w:t xml:space="preserve">( </w:t>
            </w:r>
            <w:proofErr w:type="gramEnd"/>
            <w:r w:rsidRPr="004B7158">
              <w:rPr>
                <w:b/>
                <w:color w:val="000000"/>
                <w:lang w:eastAsia="ru-RU"/>
              </w:rPr>
              <w:t>13 ч)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F16678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7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591C9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Параллельные прямые.</w:t>
            </w:r>
          </w:p>
          <w:p w:rsidR="00F16678" w:rsidRDefault="00F16678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Знать: определение параллельных прямых, название углов, образующихся при</w:t>
            </w:r>
          </w:p>
          <w:p w:rsidR="00F16678" w:rsidRDefault="00F16678" w:rsidP="006B270C">
            <w:r>
              <w:t>пересечении двух прямых секущей, формулировки признаков параллельных прямых.</w:t>
            </w:r>
          </w:p>
          <w:p w:rsidR="00F16678" w:rsidRDefault="00F16678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ственных</w:t>
            </w:r>
            <w:proofErr w:type="spellEnd"/>
            <w:proofErr w:type="gramEnd"/>
            <w:r>
              <w:t xml:space="preserve"> углов; строить   параллельные прямые с 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F16678" w:rsidRDefault="00F16678" w:rsidP="006B270C">
            <w:r>
              <w:t>Использовать: признаки  параллельности прямых при решении задач на готовых чертежах.</w:t>
            </w:r>
          </w:p>
        </w:tc>
      </w:tr>
      <w:tr w:rsidR="00602EEB" w:rsidRPr="009048B6" w:rsidTr="006B270C">
        <w:trPr>
          <w:trHeight w:val="665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7217D4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тепень с нулев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91C9E" w:rsidRDefault="00602EEB" w:rsidP="00352353">
            <w:pPr>
              <w:suppressAutoHyphens w:val="0"/>
              <w:jc w:val="center"/>
              <w:rPr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Степень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 натуральным показателем, степень с нулевым показателем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находить степень с натуральным показателем;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находить степень с нулевым показателем; </w:t>
            </w:r>
          </w:p>
          <w:p w:rsidR="00602EEB" w:rsidRPr="006E270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работать по заданному алгоритму, доказывать правильность решения с помощью аргументов </w:t>
            </w:r>
          </w:p>
        </w:tc>
      </w:tr>
      <w:tr w:rsidR="00602EEB" w:rsidRPr="009048B6" w:rsidTr="001A4584">
        <w:trPr>
          <w:trHeight w:val="665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7217D4">
            <w:pPr>
              <w:suppressAutoHyphens w:val="0"/>
              <w:rPr>
                <w:b/>
                <w:color w:val="000000"/>
                <w:lang w:eastAsia="ru-RU"/>
              </w:rPr>
            </w:pPr>
            <w:r w:rsidRPr="00823CB8">
              <w:rPr>
                <w:b/>
                <w:color w:val="000000"/>
                <w:lang w:eastAsia="ru-RU"/>
              </w:rPr>
              <w:t>Глава 5. Одночлены. Операции над одночленами</w:t>
            </w:r>
            <w:r>
              <w:rPr>
                <w:b/>
                <w:color w:val="000000"/>
                <w:lang w:eastAsia="ru-RU"/>
              </w:rPr>
              <w:t>.</w:t>
            </w:r>
          </w:p>
          <w:p w:rsidR="00602EEB" w:rsidRPr="009048B6" w:rsidRDefault="00602EEB" w:rsidP="007217D4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91C9E" w:rsidRDefault="00602EEB" w:rsidP="00352353">
            <w:pPr>
              <w:suppressAutoHyphens w:val="0"/>
              <w:jc w:val="center"/>
              <w:rPr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A5F1E" w:rsidRDefault="00602EEB" w:rsidP="00B56826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Понятие одночлена. </w:t>
            </w:r>
            <w:r w:rsidRPr="009048B6">
              <w:rPr>
                <w:color w:val="000000"/>
                <w:lang w:eastAsia="ru-RU"/>
              </w:rPr>
              <w:t>Стандартный вид одночлена</w:t>
            </w:r>
            <w:r>
              <w:rPr>
                <w:color w:val="000000"/>
                <w:lang w:eastAsia="ru-RU"/>
              </w:rPr>
              <w:t>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591C9E" w:rsidRDefault="00602EEB" w:rsidP="00352353">
            <w:pPr>
              <w:suppressAutoHyphens w:val="0"/>
              <w:jc w:val="center"/>
              <w:rPr>
                <w:rFonts w:ascii="Calibri" w:hAnsi="Calibri"/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Одночлен, стандартный вид одночлена, коэффициент </w:t>
            </w:r>
            <w:r w:rsidRPr="000A7A8B">
              <w:rPr>
                <w:sz w:val="22"/>
                <w:szCs w:val="22"/>
              </w:rPr>
              <w:lastRenderedPageBreak/>
              <w:t>одночлена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>Знать</w:t>
            </w:r>
            <w:r w:rsidRPr="000A7A8B">
              <w:rPr>
                <w:sz w:val="22"/>
                <w:szCs w:val="22"/>
              </w:rPr>
              <w:t xml:space="preserve"> понятия: одночлен, коэффициент одночлена, </w:t>
            </w:r>
            <w:r w:rsidRPr="000A7A8B">
              <w:rPr>
                <w:sz w:val="22"/>
                <w:szCs w:val="22"/>
              </w:rPr>
              <w:lastRenderedPageBreak/>
              <w:t xml:space="preserve">стандартный вид одночлена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находить </w:t>
            </w:r>
          </w:p>
          <w:p w:rsidR="00602EEB" w:rsidRPr="00F752F0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значение одночлена при указанных значениях переменных; вступать в речевое общение, участвовать в диалоге </w:t>
            </w:r>
          </w:p>
        </w:tc>
      </w:tr>
      <w:tr w:rsidR="00EA0874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A0874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7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A0874" w:rsidRDefault="00EA0874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Сложение </w:t>
            </w:r>
            <w:r>
              <w:rPr>
                <w:color w:val="000000"/>
                <w:lang w:eastAsia="ru-RU"/>
              </w:rPr>
              <w:t xml:space="preserve">и вычитание </w:t>
            </w:r>
            <w:r w:rsidRPr="009048B6">
              <w:rPr>
                <w:color w:val="000000"/>
                <w:lang w:eastAsia="ru-RU"/>
              </w:rPr>
              <w:t>одночлен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A0874" w:rsidRPr="00591C9E" w:rsidRDefault="00EA0874" w:rsidP="00352353">
            <w:pPr>
              <w:suppressAutoHyphens w:val="0"/>
              <w:jc w:val="center"/>
              <w:rPr>
                <w:rFonts w:ascii="Calibri" w:hAnsi="Calibri"/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A0874" w:rsidRPr="000A7A8B" w:rsidRDefault="00EA0874" w:rsidP="00A67E62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Подобные одночлены, метод введения новой переменной, алгоритм сложения </w:t>
            </w:r>
            <w:r w:rsidRPr="000A7A8B">
              <w:rPr>
                <w:sz w:val="22"/>
                <w:szCs w:val="22"/>
              </w:rPr>
              <w:br/>
              <w:t>(вычитания) одночлен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A0874" w:rsidRPr="000A7A8B" w:rsidRDefault="00EA0874" w:rsidP="00A67E62">
            <w:pPr>
              <w:autoSpaceDE w:val="0"/>
              <w:autoSpaceDN w:val="0"/>
              <w:adjustRightInd w:val="0"/>
              <w:spacing w:line="249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подобных одночленов, алгоритм сложения (вычитания) одночленов. </w:t>
            </w:r>
          </w:p>
          <w:p w:rsidR="00EA0874" w:rsidRPr="000A7A8B" w:rsidRDefault="00EA0874" w:rsidP="00A67E62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читанную информацию </w:t>
            </w:r>
            <w:r w:rsidRPr="000A7A8B">
              <w:rPr>
                <w:sz w:val="22"/>
                <w:szCs w:val="22"/>
              </w:rPr>
              <w:br/>
              <w:t xml:space="preserve">с заданной степенью свернутости, правильно оформлять решения, </w:t>
            </w:r>
          </w:p>
          <w:p w:rsidR="00EA0874" w:rsidRPr="00F752F0" w:rsidRDefault="00EA0874" w:rsidP="00A67E62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выбрать из данной информации нужную </w:t>
            </w:r>
          </w:p>
        </w:tc>
      </w:tr>
      <w:tr w:rsidR="00F16678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591C9E" w:rsidRDefault="00F16678" w:rsidP="007217D4">
            <w:pPr>
              <w:suppressAutoHyphens w:val="0"/>
              <w:rPr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Параллельные прямые.</w:t>
            </w:r>
          </w:p>
          <w:p w:rsidR="00F16678" w:rsidRDefault="00F16678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Знать: определение параллельных прямых, название углов, образующихся при</w:t>
            </w:r>
          </w:p>
          <w:p w:rsidR="00F16678" w:rsidRDefault="00F16678" w:rsidP="006B270C">
            <w:r>
              <w:t>пересечении двух прямых секущей, формулировки признаков параллельных прямых.</w:t>
            </w:r>
          </w:p>
          <w:p w:rsidR="00F16678" w:rsidRDefault="00F16678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ственных</w:t>
            </w:r>
            <w:proofErr w:type="spellEnd"/>
            <w:proofErr w:type="gramEnd"/>
            <w:r>
              <w:t xml:space="preserve"> углов; строить   параллельные прямые с 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F16678" w:rsidRDefault="00F16678" w:rsidP="006B270C">
            <w:r>
              <w:t xml:space="preserve">Использовать: признаки  параллельности прямых при решении задач на готовых </w:t>
            </w:r>
            <w:r>
              <w:lastRenderedPageBreak/>
              <w:t>чертежах.</w:t>
            </w:r>
          </w:p>
        </w:tc>
      </w:tr>
      <w:tr w:rsidR="00F16678" w:rsidRPr="009048B6" w:rsidTr="00FF0D88">
        <w:trPr>
          <w:trHeight w:val="794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16678" w:rsidRPr="009048B6" w:rsidRDefault="00F16678" w:rsidP="007217D4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FF0D88" w:rsidRPr="009048B6" w:rsidTr="00A67E62">
        <w:trPr>
          <w:trHeight w:val="1178"/>
        </w:trPr>
        <w:tc>
          <w:tcPr>
            <w:tcW w:w="127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76</w:t>
            </w:r>
          </w:p>
        </w:tc>
        <w:tc>
          <w:tcPr>
            <w:tcW w:w="382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9048B6" w:rsidRDefault="00FF0D88" w:rsidP="00F752F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Сложение </w:t>
            </w:r>
            <w:r>
              <w:rPr>
                <w:color w:val="000000"/>
                <w:lang w:eastAsia="ru-RU"/>
              </w:rPr>
              <w:t xml:space="preserve">и вычитание </w:t>
            </w:r>
            <w:r w:rsidRPr="009048B6">
              <w:rPr>
                <w:color w:val="000000"/>
                <w:lang w:eastAsia="ru-RU"/>
              </w:rPr>
              <w:t>одночленов</w:t>
            </w:r>
          </w:p>
        </w:tc>
        <w:tc>
          <w:tcPr>
            <w:tcW w:w="354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7217D4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Подобные одночлены, метод введения новой переменной, алгоритм сложения </w:t>
            </w:r>
            <w:r w:rsidRPr="000A7A8B">
              <w:rPr>
                <w:sz w:val="22"/>
                <w:szCs w:val="22"/>
              </w:rPr>
              <w:br/>
              <w:t>(вычитания) одночлен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подобных одночленов, алгоритм сложения (вычитания) одночленов. </w:t>
            </w:r>
          </w:p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читанную информацию </w:t>
            </w:r>
            <w:r w:rsidRPr="000A7A8B">
              <w:rPr>
                <w:sz w:val="22"/>
                <w:szCs w:val="22"/>
              </w:rPr>
              <w:br/>
              <w:t xml:space="preserve">с заданной степенью свернутости, правильно оформлять решения, </w:t>
            </w:r>
          </w:p>
          <w:p w:rsidR="00FF0D88" w:rsidRPr="00F752F0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выбрать из данной информации нужную </w:t>
            </w:r>
          </w:p>
        </w:tc>
      </w:tr>
      <w:tr w:rsidR="00FF0D88" w:rsidRPr="009048B6" w:rsidTr="00FF0D88">
        <w:trPr>
          <w:trHeight w:val="1177"/>
        </w:trPr>
        <w:tc>
          <w:tcPr>
            <w:tcW w:w="12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Default="00FF0D8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9048B6" w:rsidRDefault="00FF0D88" w:rsidP="00F752F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7217D4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  <w:ind w:right="-105"/>
              <w:rPr>
                <w:b/>
                <w:bCs/>
              </w:rPr>
            </w:pPr>
          </w:p>
        </w:tc>
      </w:tr>
      <w:tr w:rsidR="00FF0D88" w:rsidRPr="009048B6" w:rsidTr="00FF0D88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9048B6" w:rsidRDefault="00FF0D8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EC0378" w:rsidRDefault="00FF0D88" w:rsidP="00B56826">
            <w:pPr>
              <w:suppressAutoHyphens w:val="0"/>
              <w:rPr>
                <w:lang w:eastAsia="ru-RU"/>
              </w:rPr>
            </w:pPr>
            <w:r w:rsidRPr="00EC0378">
              <w:rPr>
                <w:lang w:eastAsia="ru-RU"/>
              </w:rPr>
              <w:t>Умножение одночленов. Возведение одночлена в натуральную степен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9C4DFE" w:rsidRDefault="00FF0D88" w:rsidP="00FF0D88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>
              <w:rPr>
                <w:sz w:val="22"/>
                <w:szCs w:val="22"/>
              </w:rPr>
              <w:t>Умножение одночленов, возведение</w:t>
            </w:r>
            <w:r w:rsidRPr="000A7A8B">
              <w:rPr>
                <w:sz w:val="22"/>
                <w:szCs w:val="22"/>
              </w:rPr>
              <w:t xml:space="preserve"> одночлен</w:t>
            </w:r>
            <w:r>
              <w:rPr>
                <w:sz w:val="22"/>
                <w:szCs w:val="22"/>
              </w:rPr>
              <w:t>а в степень</w:t>
            </w:r>
            <w:r w:rsidRPr="000A7A8B">
              <w:rPr>
                <w:sz w:val="22"/>
                <w:szCs w:val="22"/>
              </w:rPr>
              <w:t xml:space="preserve">, стандартный вид одночлена 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применять правила умножения одночленов, возведения одночлена в степень для упрощения выражений; </w:t>
            </w:r>
          </w:p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  <w:ind w:right="-75"/>
            </w:pPr>
            <w:r w:rsidRPr="000A7A8B">
              <w:rPr>
                <w:sz w:val="22"/>
                <w:szCs w:val="22"/>
              </w:rPr>
              <w:t xml:space="preserve">– воспроизводить изученную информацию с заданной степенью свернутости, подбирать аргументы, соответствующие решению, правильно оформлять </w:t>
            </w:r>
          </w:p>
          <w:p w:rsidR="00FF0D88" w:rsidRPr="00DC103A" w:rsidRDefault="00FF0D88" w:rsidP="00DC103A">
            <w:pPr>
              <w:autoSpaceDE w:val="0"/>
              <w:autoSpaceDN w:val="0"/>
              <w:adjustRightInd w:val="0"/>
              <w:spacing w:line="252" w:lineRule="auto"/>
              <w:rPr>
                <w:lang w:val="en-US"/>
              </w:rPr>
            </w:pPr>
            <w:r w:rsidRPr="000A7A8B">
              <w:rPr>
                <w:sz w:val="22"/>
                <w:szCs w:val="22"/>
              </w:rPr>
              <w:t xml:space="preserve">работу </w:t>
            </w:r>
          </w:p>
        </w:tc>
      </w:tr>
      <w:tr w:rsidR="00FF0D88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EC0378" w:rsidRDefault="00097FDB" w:rsidP="00B56826">
            <w:pPr>
              <w:suppressAutoHyphens w:val="0"/>
              <w:rPr>
                <w:lang w:eastAsia="ru-RU"/>
              </w:rPr>
            </w:pPr>
            <w:r w:rsidRPr="00EC0378">
              <w:rPr>
                <w:lang w:eastAsia="ru-RU"/>
              </w:rPr>
              <w:t>Умножение одночленов. Возведение одночлена в натуральную степен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Default="00FF0D88" w:rsidP="00FF0D88">
            <w:pPr>
              <w:autoSpaceDE w:val="0"/>
              <w:autoSpaceDN w:val="0"/>
              <w:adjustRightInd w:val="0"/>
              <w:spacing w:line="252" w:lineRule="auto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</w:t>
            </w:r>
            <w:r w:rsidR="0068036C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591C9E" w:rsidRDefault="00FC1FDD" w:rsidP="00352353">
            <w:pPr>
              <w:suppressAutoHyphens w:val="0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823CB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Параллельные прямые.</w:t>
            </w:r>
          </w:p>
          <w:p w:rsidR="00FC1FDD" w:rsidRDefault="00FC1FDD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Знать: определение параллельных прямых, название углов, образующихся при</w:t>
            </w:r>
          </w:p>
          <w:p w:rsidR="00FC1FDD" w:rsidRDefault="00FC1FDD" w:rsidP="006B270C">
            <w:r>
              <w:t>пересечении двух прямых секущей, формулировки признаков параллельных прямых.</w:t>
            </w:r>
          </w:p>
          <w:p w:rsidR="00FC1FDD" w:rsidRDefault="00FC1FDD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ственных</w:t>
            </w:r>
            <w:proofErr w:type="spellEnd"/>
            <w:proofErr w:type="gramEnd"/>
            <w:r>
              <w:t xml:space="preserve"> углов; строить   параллельные прямые с </w:t>
            </w:r>
            <w:r>
              <w:lastRenderedPageBreak/>
              <w:t>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FC1FDD" w:rsidRDefault="00FC1FDD" w:rsidP="006B270C">
            <w:r>
              <w:t>Использовать: признаки  параллельности прямых при решении задач на готовых чертежах.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8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591C9E" w:rsidRDefault="00FC1FDD" w:rsidP="00352353">
            <w:pPr>
              <w:suppressAutoHyphens w:val="0"/>
              <w:jc w:val="both"/>
              <w:rPr>
                <w:i/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1FDD" w:rsidRPr="00EC0378" w:rsidRDefault="00FC1FDD" w:rsidP="00EC0378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Аксиомы, следствия</w:t>
            </w:r>
          </w:p>
          <w:p w:rsidR="00FC1FDD" w:rsidRDefault="00FC1FDD" w:rsidP="006B270C">
            <w:r>
              <w:t>Доказательство от противного.</w:t>
            </w:r>
          </w:p>
          <w:p w:rsidR="00FC1FDD" w:rsidRDefault="00FC1FDD" w:rsidP="006B270C">
            <w:r>
              <w:t>Прямая и обратная теоремы.</w:t>
            </w:r>
          </w:p>
          <w:p w:rsidR="00FC1FDD" w:rsidRDefault="00FC1FDD" w:rsidP="006B270C">
            <w:r>
              <w:t>Аксиома параллельных прямых и следствия из нее.</w:t>
            </w:r>
          </w:p>
          <w:p w:rsidR="00FC1FDD" w:rsidRDefault="00FC1FDD" w:rsidP="006B270C">
            <w:r>
              <w:t>Теоремы об углах, образованных двумя</w:t>
            </w:r>
          </w:p>
          <w:p w:rsidR="00FC1FDD" w:rsidRDefault="00FC1FDD" w:rsidP="006B270C">
            <w:r>
              <w:t>параллельными прямыми и секущей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Знать: формулировку аксиому параллельных прямых и следствия из нее; формулировку теорем об углах, образованных при пересечении двух параллельных прямых секущей.</w:t>
            </w:r>
          </w:p>
          <w:p w:rsidR="00FC1FDD" w:rsidRDefault="00FC1FDD" w:rsidP="006B270C">
            <w:r>
              <w:t xml:space="preserve">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EC0378" w:rsidRDefault="00602EEB" w:rsidP="00DC29F6">
            <w:pPr>
              <w:suppressAutoHyphens w:val="0"/>
              <w:rPr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Деление одн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Деление одночлена на одночлен, стандартный вид делителя и делимого, алгоритм деления одночлена на одночлен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алгоритм деления одночленов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выполнять деление одночленов по алгоритму;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применять правило деления одночленов для упрощения алгебраических дробей;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EC0378" w:rsidRDefault="00602EEB" w:rsidP="00D0611E">
            <w:pPr>
              <w:suppressAutoHyphens w:val="0"/>
              <w:rPr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Деление одн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097FD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9048B6" w:rsidRDefault="00097FDB" w:rsidP="00A67E62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Контрольная работа № 6 по теме "Одночлены. Операции над одночлена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EC0378" w:rsidRDefault="00097FDB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9048B6" w:rsidRDefault="00097FDB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9048B6" w:rsidRDefault="00097FDB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 xml:space="preserve">о решении систем линейных уравнений графическим методом, методом подстановки и методом алгебраического сложения 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</w:t>
            </w:r>
            <w:r w:rsidR="0068036C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EC0378" w:rsidRDefault="00FC1FDD" w:rsidP="00D0611E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Аксиомы, следствия</w:t>
            </w:r>
          </w:p>
          <w:p w:rsidR="00FC1FDD" w:rsidRDefault="00FC1FDD" w:rsidP="006B270C">
            <w:r>
              <w:lastRenderedPageBreak/>
              <w:t>Доказательство от противного.</w:t>
            </w:r>
          </w:p>
          <w:p w:rsidR="00FC1FDD" w:rsidRDefault="00FC1FDD" w:rsidP="006B270C">
            <w:r>
              <w:t>Прямая и обратная теоремы.</w:t>
            </w:r>
          </w:p>
          <w:p w:rsidR="00FC1FDD" w:rsidRDefault="00FC1FDD" w:rsidP="006B270C">
            <w:r>
              <w:t>Аксиома параллельных прямых и следствия из нее.</w:t>
            </w:r>
          </w:p>
          <w:p w:rsidR="00FC1FDD" w:rsidRDefault="00FC1FDD" w:rsidP="006B270C">
            <w:r>
              <w:t>Теоремы об углах, образованных двумя</w:t>
            </w:r>
          </w:p>
          <w:p w:rsidR="00FC1FDD" w:rsidRDefault="00FC1FDD" w:rsidP="006B270C">
            <w:r>
              <w:t>параллельными прямыми и секущей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lastRenderedPageBreak/>
              <w:t xml:space="preserve">Знать: формулировку аксиому </w:t>
            </w:r>
            <w:r>
              <w:lastRenderedPageBreak/>
              <w:t>параллельных прямых и следствия из нее; формулировку теорем об углах, образованных при пересечении двух параллельных прямых секущей.</w:t>
            </w:r>
          </w:p>
          <w:p w:rsidR="00FC1FDD" w:rsidRDefault="00FC1FDD" w:rsidP="006B270C">
            <w:r>
              <w:t xml:space="preserve"> 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8</w:t>
            </w:r>
            <w:r w:rsidR="0068036C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EC0378" w:rsidRDefault="00FC1FDD" w:rsidP="00D0611E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55754">
              <w:rPr>
                <w:b/>
                <w:color w:val="000000"/>
                <w:lang w:eastAsia="ru-RU"/>
              </w:rPr>
              <w:t>Глава 6. Многочлены. Арифметические операции над многочленами</w:t>
            </w:r>
            <w:r>
              <w:rPr>
                <w:color w:val="000000"/>
                <w:lang w:eastAsia="ru-RU"/>
              </w:rPr>
              <w:t xml:space="preserve"> </w:t>
            </w:r>
            <w:r w:rsidRPr="00DE228C">
              <w:rPr>
                <w:b/>
                <w:color w:val="000000"/>
                <w:lang w:eastAsia="ru-RU"/>
              </w:rPr>
              <w:t>(15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EC0378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Основные понят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B2044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B2044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– приводить сложный многочлен </w:t>
            </w:r>
            <w:r w:rsidRPr="000A7A8B">
              <w:rPr>
                <w:sz w:val="22"/>
                <w:szCs w:val="22"/>
              </w:rPr>
              <w:br/>
              <w:t>к стандартному виду и находить, при каких значениях переменной он равен 1;</w:t>
            </w:r>
          </w:p>
          <w:p w:rsidR="00602EEB" w:rsidRPr="00B2044C" w:rsidRDefault="00602EEB" w:rsidP="00B2044C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– проводить </w:t>
            </w:r>
            <w:r w:rsidRPr="000A7A8B">
              <w:rPr>
                <w:sz w:val="22"/>
                <w:szCs w:val="22"/>
              </w:rPr>
              <w:br/>
              <w:t xml:space="preserve">информационно- смысловой анализ прочитанного текста, составлять конспект, участвовать в диалоге </w:t>
            </w:r>
          </w:p>
        </w:tc>
      </w:tr>
      <w:tr w:rsidR="00B11CC1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ложение и вычитание многочлен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Сложение </w:t>
            </w:r>
            <w:r w:rsidRPr="000A7A8B">
              <w:rPr>
                <w:sz w:val="22"/>
                <w:szCs w:val="22"/>
              </w:rPr>
              <w:br/>
              <w:t>и вычитание многочленов, взаимное уничтожение слагаемых, алгебраическая сумма многочленов, правила составления алгебраической суммы многочлен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равило составления алгебраической суммы многочленов. </w:t>
            </w:r>
          </w:p>
          <w:p w:rsidR="00B11CC1" w:rsidRPr="000A7A8B" w:rsidRDefault="00B11CC1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B11CC1" w:rsidRPr="000A7A8B" w:rsidRDefault="00B11CC1" w:rsidP="006B270C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t xml:space="preserve">– выполнять сложение и вычитание многочленов; </w:t>
            </w:r>
          </w:p>
          <w:p w:rsidR="00B11CC1" w:rsidRPr="00B2044C" w:rsidRDefault="00B11CC1" w:rsidP="006B270C">
            <w:pPr>
              <w:autoSpaceDE w:val="0"/>
              <w:autoSpaceDN w:val="0"/>
              <w:adjustRightInd w:val="0"/>
              <w:ind w:right="-75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воспринимать устную речь, проводить информационно-смысловой анализ лекции, приводить и разбирать примеры, участвовать в диалоге </w:t>
            </w:r>
          </w:p>
        </w:tc>
      </w:tr>
      <w:tr w:rsidR="00B11CC1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ложение и вычитание многочлен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</w:t>
            </w:r>
            <w:r w:rsidR="0068036C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2754BF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Аксиомы, следствия</w:t>
            </w:r>
          </w:p>
          <w:p w:rsidR="00FC1FDD" w:rsidRDefault="00FC1FDD" w:rsidP="006B270C">
            <w:r>
              <w:lastRenderedPageBreak/>
              <w:t>Доказательство от противного.</w:t>
            </w:r>
          </w:p>
          <w:p w:rsidR="00FC1FDD" w:rsidRDefault="00FC1FDD" w:rsidP="006B270C">
            <w:r>
              <w:t>Прямая и обратная теоремы.</w:t>
            </w:r>
          </w:p>
          <w:p w:rsidR="00FC1FDD" w:rsidRDefault="00FC1FDD" w:rsidP="006B270C">
            <w:r>
              <w:t>Аксиома параллельных прямых и следствия из нее.</w:t>
            </w:r>
          </w:p>
          <w:p w:rsidR="00FC1FDD" w:rsidRDefault="00FC1FDD" w:rsidP="006B270C">
            <w:r>
              <w:t>Теоремы об углах, образованных двумя</w:t>
            </w:r>
          </w:p>
          <w:p w:rsidR="00FC1FDD" w:rsidRDefault="00FC1FDD" w:rsidP="006B270C">
            <w:r>
              <w:t>параллельными прямыми и секущей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lastRenderedPageBreak/>
              <w:t xml:space="preserve">Знать: формулировку аксиому </w:t>
            </w:r>
            <w:r>
              <w:lastRenderedPageBreak/>
              <w:t>параллельных прямых и следствия из нее; формулировку теорем об углах, образованных при пересечении двух параллельных прямых секущей.</w:t>
            </w:r>
          </w:p>
          <w:p w:rsidR="00FC1FDD" w:rsidRDefault="00FC1FDD" w:rsidP="006B270C">
            <w:r>
              <w:t xml:space="preserve"> 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9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2754BF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9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</w:t>
            </w:r>
            <w:r>
              <w:rPr>
                <w:color w:val="000000"/>
                <w:lang w:eastAsia="ru-RU"/>
              </w:rPr>
              <w:t>множение мног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377217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Умножение многочлена на одночлен, </w:t>
            </w:r>
            <w:r w:rsidR="00377217">
              <w:rPr>
                <w:sz w:val="22"/>
                <w:szCs w:val="22"/>
              </w:rPr>
              <w:t xml:space="preserve">умножение многочлена на многочлен, </w:t>
            </w:r>
            <w:r w:rsidRPr="000A7A8B">
              <w:rPr>
                <w:sz w:val="22"/>
                <w:szCs w:val="22"/>
              </w:rPr>
              <w:t>распределительный закон умножения, вынесение общего множителя за скобк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AF605D" w:rsidRDefault="00602EEB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 распределительном законе умножения, о вынесении общего множителя за скобки, об операции умножения многочлена на одночлен. 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тражать </w:t>
            </w:r>
            <w:r w:rsidRPr="000A7A8B">
              <w:rPr>
                <w:sz w:val="22"/>
                <w:szCs w:val="22"/>
              </w:rPr>
              <w:br/>
              <w:t xml:space="preserve">в письменной форме свои решения, формировать умения рассуждать, выступать с решением проблемы </w:t>
            </w:r>
          </w:p>
        </w:tc>
      </w:tr>
      <w:tr w:rsidR="00C2724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724D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724D" w:rsidRPr="009048B6" w:rsidRDefault="00C2724D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</w:t>
            </w:r>
            <w:r>
              <w:rPr>
                <w:color w:val="000000"/>
                <w:lang w:eastAsia="ru-RU"/>
              </w:rPr>
              <w:t>множение мног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724D" w:rsidRPr="009048B6" w:rsidRDefault="00C2724D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C2724D" w:rsidRPr="000A7A8B" w:rsidRDefault="00C2724D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C2724D" w:rsidRPr="000A7A8B" w:rsidRDefault="00C2724D" w:rsidP="006B270C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68036C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C2724D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многочлена на мног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68036C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823CB8" w:rsidRDefault="00A96186" w:rsidP="00352353">
            <w:pPr>
              <w:suppressAutoHyphens w:val="0"/>
              <w:jc w:val="both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6186" w:rsidRPr="009048B6" w:rsidRDefault="00A96186" w:rsidP="002754B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араллельные прямые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  <w:p w:rsidR="00A96186" w:rsidRPr="009048B6" w:rsidRDefault="00A96186" w:rsidP="00352353">
            <w:pPr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C34B35">
            <w:pPr>
              <w:suppressAutoHyphens w:val="0"/>
              <w:rPr>
                <w:color w:val="000000"/>
                <w:lang w:eastAsia="ru-RU"/>
              </w:rPr>
            </w:pPr>
            <w:r>
              <w:t>Уметь: решать задачи, опираясь на свойства параллельности прямых</w:t>
            </w: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68036C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823CB8" w:rsidRDefault="00A96186" w:rsidP="00352353">
            <w:pPr>
              <w:suppressAutoHyphens w:val="0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2754BF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араллельные прямые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B22816">
        <w:trPr>
          <w:trHeight w:val="1464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823CB8" w:rsidRDefault="00602EEB" w:rsidP="00352353">
            <w:pPr>
              <w:suppressAutoHyphens w:val="0"/>
              <w:rPr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многочлена на мног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2754BF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Раскрытие скобок, умножение многочлена на многочлен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равило </w:t>
            </w:r>
            <w:r w:rsidRPr="000A7A8B">
              <w:rPr>
                <w:sz w:val="22"/>
                <w:szCs w:val="22"/>
              </w:rPr>
              <w:br/>
              <w:t xml:space="preserve">умножения многочленов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:</w:t>
            </w:r>
            <w:r w:rsidRPr="000A7A8B">
              <w:rPr>
                <w:sz w:val="22"/>
                <w:szCs w:val="22"/>
              </w:rPr>
              <w:t xml:space="preserve">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выполнять умножение многочленов; </w:t>
            </w:r>
          </w:p>
          <w:p w:rsidR="00602EEB" w:rsidRPr="00AF605D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воспринимать устную речь, участвовать в диалоге, аргументированно рассуждать и обобщать, приводить примеры </w:t>
            </w:r>
          </w:p>
        </w:tc>
      </w:tr>
      <w:tr w:rsidR="00602EEB" w:rsidRPr="009048B6" w:rsidTr="00B22816">
        <w:trPr>
          <w:trHeight w:val="70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76558F">
              <w:rPr>
                <w:color w:val="000000"/>
                <w:lang w:eastAsia="ru-RU"/>
              </w:rPr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377217" w:rsidP="00D0611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многочлена на мног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B22816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816" w:rsidRPr="009048B6" w:rsidRDefault="00B2281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76558F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816" w:rsidRPr="009048B6" w:rsidRDefault="00B22816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22816" w:rsidRPr="009048B6" w:rsidRDefault="00B2281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22816" w:rsidRPr="000A7A8B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Квадрат суммы, квадрат разности, разность квадратов, </w:t>
            </w:r>
            <w:r w:rsidRPr="000A7A8B">
              <w:rPr>
                <w:sz w:val="22"/>
                <w:szCs w:val="22"/>
              </w:rPr>
              <w:lastRenderedPageBreak/>
              <w:t>разность кубов, сумма кубов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22816" w:rsidRPr="000A7A8B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формулах квадрата суммы </w:t>
            </w:r>
            <w:r w:rsidRPr="000A7A8B">
              <w:rPr>
                <w:sz w:val="22"/>
                <w:szCs w:val="22"/>
              </w:rPr>
              <w:br/>
            </w:r>
            <w:r w:rsidRPr="000A7A8B">
              <w:rPr>
                <w:sz w:val="22"/>
                <w:szCs w:val="22"/>
              </w:rPr>
              <w:lastRenderedPageBreak/>
              <w:t xml:space="preserve">и разности, разности квадратов </w:t>
            </w:r>
          </w:p>
          <w:p w:rsidR="00B22816" w:rsidRPr="000A7A8B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и кубов, суммы кубов; о геометрическом обосновании этих формул. </w:t>
            </w:r>
          </w:p>
          <w:p w:rsidR="00B22816" w:rsidRPr="00AF605D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слушанную и прочитанную информацию с заданной степенью свернутости </w:t>
            </w: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9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2754BF" w:rsidRDefault="00A96186" w:rsidP="002754BF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араллельные прямые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C34B35">
            <w:pPr>
              <w:suppressAutoHyphens w:val="0"/>
              <w:rPr>
                <w:color w:val="000000"/>
                <w:lang w:eastAsia="ru-RU"/>
              </w:rPr>
            </w:pPr>
            <w:r>
              <w:t>Уметь: решать задачи, опираясь на свойства параллельности прямых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6186" w:rsidRPr="00D34E3E" w:rsidRDefault="00A96186" w:rsidP="00D34E3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D34E3E">
              <w:rPr>
                <w:color w:val="000000"/>
                <w:lang w:eastAsia="ru-RU"/>
              </w:rPr>
              <w:t>Контрольная работа № 7 по теме "Параллельные прямые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76558F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AF605D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Квадрат суммы, квадрат разности, разность квадратов, разность кубов, сумма куб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формулах квадрата суммы </w:t>
            </w:r>
            <w:r w:rsidRPr="000A7A8B">
              <w:rPr>
                <w:sz w:val="22"/>
                <w:szCs w:val="22"/>
              </w:rPr>
              <w:br/>
              <w:t xml:space="preserve">и разности, разности квадратов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и кубов, суммы кубов; о геометрическом обосновании этих формул. </w:t>
            </w:r>
          </w:p>
          <w:p w:rsidR="00602EEB" w:rsidRPr="00AF605D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слушанную и прочитанную информацию с заданной степенью свернутости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262E7C" w:rsidRDefault="00602EEB" w:rsidP="00352353">
            <w:pPr>
              <w:jc w:val="center"/>
              <w:rPr>
                <w:b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2328E7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A5F1E" w:rsidRDefault="00602EEB" w:rsidP="00352353">
            <w:pPr>
              <w:suppressAutoHyphens w:val="0"/>
              <w:rPr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2328E7" w:rsidRDefault="00602EEB" w:rsidP="002328E7">
            <w:pPr>
              <w:suppressAutoHyphens w:val="0"/>
              <w:rPr>
                <w:b/>
                <w:lang w:eastAsia="ru-RU"/>
              </w:rPr>
            </w:pPr>
            <w:r w:rsidRPr="002328E7">
              <w:rPr>
                <w:b/>
                <w:lang w:eastAsia="ru-RU"/>
              </w:rPr>
              <w:t>Глава 4. Соотношения между сторонами и углами треугольника</w:t>
            </w:r>
            <w:r>
              <w:rPr>
                <w:b/>
                <w:lang w:eastAsia="ru-RU"/>
              </w:rPr>
              <w:t xml:space="preserve"> (18 ч)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E149F9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E395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умма углов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149F9" w:rsidRDefault="00E149F9" w:rsidP="006B270C">
            <w:r>
              <w:t>Сумма углов треугольника.</w:t>
            </w:r>
          </w:p>
          <w:p w:rsidR="00E149F9" w:rsidRDefault="00E149F9" w:rsidP="006B270C">
            <w:r>
              <w:t>Внешние углы треугольника</w:t>
            </w:r>
          </w:p>
          <w:p w:rsidR="00E149F9" w:rsidRDefault="00E149F9" w:rsidP="006B270C">
            <w:r>
              <w:t>Остроугольные  тупоугольные, прямоугольные треугольник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149F9" w:rsidRDefault="00E149F9" w:rsidP="006B270C">
            <w:r>
              <w:t>Знать: формулировку теоремы о сумме углов в треугольнике; свойство внешнего угла треугольника; какой треугольник называется остроугольным, тупоугольным, прямоугольным</w:t>
            </w:r>
          </w:p>
          <w:p w:rsidR="00E149F9" w:rsidRDefault="00E149F9" w:rsidP="006B270C">
            <w:r>
              <w:t xml:space="preserve">Уметь: изображать внешний угол треугольника, остроугольный  тупоугольный, </w:t>
            </w:r>
            <w:r>
              <w:lastRenderedPageBreak/>
              <w:t>прямоугольный треугольники; решать задачи, используя теорему о сумме углов и ее следствия.</w:t>
            </w:r>
          </w:p>
        </w:tc>
      </w:tr>
      <w:tr w:rsidR="00E149F9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49F9" w:rsidRPr="009048B6" w:rsidRDefault="00E149F9" w:rsidP="003E395A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умма углов треугольника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0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5875A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E395A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AF605D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Квадрат суммы, квадрат разности, разность квадратов, разность кубов, сумма кубов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формулах квадрата суммы </w:t>
            </w:r>
            <w:r w:rsidRPr="000A7A8B">
              <w:rPr>
                <w:sz w:val="22"/>
                <w:szCs w:val="22"/>
              </w:rPr>
              <w:br/>
              <w:t xml:space="preserve">и разности, разности квадратов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и кубов, суммы кубов; о геометрическом обосновании этих формул. </w:t>
            </w:r>
          </w:p>
          <w:p w:rsidR="00602EEB" w:rsidRPr="00AF605D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слушанную и прочитанную информацию с заданной степенью свернутости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Деление мног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AF605D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AF605D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– использовать </w:t>
            </w:r>
            <w:r w:rsidRPr="000A7A8B">
              <w:rPr>
                <w:sz w:val="22"/>
                <w:szCs w:val="22"/>
              </w:rPr>
              <w:br/>
              <w:t xml:space="preserve">правило деления многочлена на одночлен для упрощения выражений, решения уравнений; </w:t>
            </w:r>
          </w:p>
          <w:p w:rsidR="00602EEB" w:rsidRPr="00AF605D" w:rsidRDefault="00602EEB" w:rsidP="00AF605D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– отражать в письменной форме свои решения, применять знания предмета в жизненных </w:t>
            </w:r>
            <w:r w:rsidRPr="000A7A8B">
              <w:rPr>
                <w:sz w:val="22"/>
                <w:szCs w:val="22"/>
              </w:rPr>
              <w:br/>
              <w:t xml:space="preserve">ситуациях, выступать с решением проблемы </w:t>
            </w:r>
          </w:p>
        </w:tc>
      </w:tr>
      <w:tr w:rsidR="00E8276C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Default="00E8276C" w:rsidP="00A67E62">
            <w:pPr>
              <w:suppressAutoHyphens w:val="0"/>
              <w:rPr>
                <w:color w:val="000000"/>
                <w:lang w:eastAsia="ru-RU"/>
              </w:rPr>
            </w:pPr>
            <w:r w:rsidRPr="00123A7E">
              <w:rPr>
                <w:color w:val="000000"/>
                <w:lang w:eastAsia="ru-RU"/>
              </w:rPr>
              <w:t xml:space="preserve">Контрольная работа № 8 по теме </w:t>
            </w:r>
          </w:p>
          <w:p w:rsidR="00E8276C" w:rsidRPr="009048B6" w:rsidRDefault="00E8276C" w:rsidP="00A67E62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123A7E">
              <w:rPr>
                <w:color w:val="000000"/>
                <w:lang w:eastAsia="ru-RU"/>
              </w:rPr>
              <w:t>"Многочлены. Арифметические операции над многочлена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Pr="009048B6" w:rsidRDefault="00E8276C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Pr="009048B6" w:rsidRDefault="00E8276C" w:rsidP="00A67E62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Pr="009048B6" w:rsidRDefault="00E8276C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>о решении систем линейных уравнений графическим методом, методом подстановки и методом алгебраического сложения</w:t>
            </w:r>
          </w:p>
        </w:tc>
      </w:tr>
      <w:tr w:rsidR="00D43238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3238" w:rsidRPr="009048B6" w:rsidRDefault="00D4323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3238" w:rsidRPr="009048B6" w:rsidRDefault="00D4323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3238" w:rsidRPr="009048B6" w:rsidRDefault="00D43238" w:rsidP="00C33C8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оотношения между углами и сторонами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D43238" w:rsidRDefault="00D43238" w:rsidP="006B270C">
            <w:r>
              <w:t>Соотношение между сторонами и углами треугольника</w:t>
            </w:r>
          </w:p>
          <w:p w:rsidR="00D43238" w:rsidRDefault="00D43238" w:rsidP="006B270C">
            <w:r>
              <w:t>Признак равнобедренного треугольника</w:t>
            </w:r>
          </w:p>
          <w:p w:rsidR="00D43238" w:rsidRDefault="00D43238" w:rsidP="006B270C">
            <w:r>
              <w:lastRenderedPageBreak/>
              <w:t>Неравенство треугольник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D43238" w:rsidRDefault="00D43238" w:rsidP="006B270C">
            <w:r>
              <w:lastRenderedPageBreak/>
              <w:t xml:space="preserve">Знать: формулировку теоремы о соотношениях между сторонами и углами треугольника, признака равнобедренного треугольника, теоремы о </w:t>
            </w:r>
            <w:r>
              <w:lastRenderedPageBreak/>
              <w:t>неравенстве треугольника.</w:t>
            </w:r>
          </w:p>
          <w:p w:rsidR="00D43238" w:rsidRDefault="00D43238" w:rsidP="006B270C">
            <w:r>
              <w:t>Уметь: сравнивать углы, стороны треугольника, опираясь на соотношения между сторонами и углами треугольника, решать задачи</w:t>
            </w:r>
            <w:proofErr w:type="gramStart"/>
            <w:r>
              <w:t xml:space="preserve"> ,</w:t>
            </w:r>
            <w:proofErr w:type="gramEnd"/>
            <w:r>
              <w:t xml:space="preserve"> используя </w:t>
            </w:r>
          </w:p>
          <w:p w:rsidR="00D43238" w:rsidRDefault="00D43238" w:rsidP="006B270C">
            <w:r>
              <w:t>признак равнобедренного треугольника и теорему</w:t>
            </w:r>
          </w:p>
          <w:p w:rsidR="00D43238" w:rsidRDefault="00D43238" w:rsidP="00D43238">
            <w:r>
              <w:t xml:space="preserve"> о неравенстве треугольника</w:t>
            </w:r>
          </w:p>
        </w:tc>
      </w:tr>
      <w:tr w:rsidR="00BE04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1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4DD" w:rsidRPr="009048B6" w:rsidRDefault="00BE04DD" w:rsidP="00C33C8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оотношения между углами и сторонами треугольника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587053">
            <w:pPr>
              <w:suppressAutoHyphens w:val="0"/>
              <w:rPr>
                <w:color w:val="000000"/>
                <w:lang w:eastAsia="ru-RU"/>
              </w:rPr>
            </w:pPr>
            <w:r w:rsidRPr="00123A7E">
              <w:rPr>
                <w:b/>
                <w:color w:val="000000"/>
                <w:lang w:eastAsia="ru-RU"/>
              </w:rPr>
              <w:t>Глава 7. Разложение многочленов на множители</w:t>
            </w:r>
            <w:r>
              <w:rPr>
                <w:b/>
                <w:color w:val="000000"/>
                <w:lang w:eastAsia="ru-RU"/>
              </w:rPr>
              <w:t xml:space="preserve"> (18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C33C8E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разложение многочленов на множители и зачем оно нужно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Разложение </w:t>
            </w:r>
            <w:r w:rsidRPr="000A7A8B">
              <w:rPr>
                <w:sz w:val="22"/>
                <w:szCs w:val="22"/>
              </w:rPr>
              <w:br/>
              <w:t>на множители, корни уравнения, сокращение дробей, разложение многочлена на множител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>представление о корнях уравнения, о сокращении дробей, о разложении многочлена на множители.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подбирать аргументы для доказательства своего решения, выполнять и оформлять тестовые задания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ынесение общего множителя за скоб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587053">
            <w:pPr>
              <w:autoSpaceDE w:val="0"/>
              <w:autoSpaceDN w:val="0"/>
              <w:adjustRightInd w:val="0"/>
              <w:spacing w:line="249" w:lineRule="auto"/>
              <w:rPr>
                <w:b/>
                <w:bCs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587053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>– применять приём вынесения общего множителя за скобки для упрощения вычислений, решения уравнений;</w:t>
            </w:r>
          </w:p>
          <w:p w:rsidR="00602EEB" w:rsidRPr="009048B6" w:rsidRDefault="00602EEB" w:rsidP="00C34B35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– рассуждать, обобщать, видеть несколько решений одной задачи, выступать с решением проблемы, аргументированно отвечать на вопросы собеседников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ынесение общего множителя за скоб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D72AD7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оотношения между углами и сторонами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Соотношение между сторонами и углами треугольника</w:t>
            </w:r>
          </w:p>
          <w:p w:rsidR="00AE330F" w:rsidRDefault="00AE330F" w:rsidP="006B270C">
            <w:r>
              <w:lastRenderedPageBreak/>
              <w:t>Признак равнобедренного треугольника</w:t>
            </w:r>
          </w:p>
          <w:p w:rsidR="00AE330F" w:rsidRDefault="00AE330F" w:rsidP="006B270C">
            <w:r>
              <w:t>Неравенство треугольника</w:t>
            </w:r>
          </w:p>
          <w:p w:rsidR="00AE330F" w:rsidRDefault="00AE330F" w:rsidP="00352353">
            <w:pPr>
              <w:jc w:val="center"/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lastRenderedPageBreak/>
              <w:t xml:space="preserve">Знать: формулировку теоремы о соотношениях между сторонами и углами треугольника, </w:t>
            </w:r>
            <w:r>
              <w:lastRenderedPageBreak/>
              <w:t>признака равнобедренного треугольника, теоремы о неравенстве треугольника.</w:t>
            </w:r>
          </w:p>
          <w:p w:rsidR="00AE330F" w:rsidRDefault="00AE330F" w:rsidP="006B270C">
            <w:r>
              <w:t>Уметь: сравнивать углы, стороны треугольника, опираясь на соотношения между сторонами и углами треугольника, решать задачи</w:t>
            </w:r>
            <w:proofErr w:type="gramStart"/>
            <w:r>
              <w:t xml:space="preserve"> ,</w:t>
            </w:r>
            <w:proofErr w:type="gramEnd"/>
            <w:r>
              <w:t xml:space="preserve"> используя </w:t>
            </w:r>
          </w:p>
          <w:p w:rsidR="00AE330F" w:rsidRDefault="00AE330F" w:rsidP="006B270C">
            <w:r>
              <w:t>признак равнобедренного треугольника и теорему</w:t>
            </w:r>
          </w:p>
          <w:p w:rsidR="00AE330F" w:rsidRDefault="00AE330F" w:rsidP="00C34B35">
            <w:r>
              <w:t xml:space="preserve"> о неравенстве треугольника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CA5F1E" w:rsidRDefault="00AE330F" w:rsidP="00352353">
            <w:pPr>
              <w:suppressAutoHyphens w:val="0"/>
              <w:jc w:val="both"/>
              <w:rPr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E330F" w:rsidRPr="00D72AD7" w:rsidRDefault="00AE330F" w:rsidP="00D72AD7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D72AD7">
              <w:rPr>
                <w:color w:val="000000"/>
                <w:lang w:eastAsia="ru-RU"/>
              </w:rPr>
              <w:t xml:space="preserve">Контрольная работа № 9 по </w:t>
            </w:r>
            <w:r w:rsidRPr="00D72AD7">
              <w:rPr>
                <w:color w:val="000000"/>
                <w:lang w:eastAsia="ru-RU"/>
              </w:rPr>
              <w:lastRenderedPageBreak/>
              <w:t>теме "Соотношение между углами и сторонами треугольника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1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</w:t>
            </w:r>
            <w:r w:rsidRPr="009048B6">
              <w:rPr>
                <w:color w:val="000000"/>
                <w:lang w:eastAsia="ru-RU"/>
              </w:rPr>
              <w:t>пособ группир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пособ группировки, разложение</w:t>
            </w:r>
            <w:r w:rsidRPr="00587053">
              <w:rPr>
                <w:sz w:val="22"/>
                <w:szCs w:val="22"/>
              </w:rPr>
              <w:t xml:space="preserve"> </w:t>
            </w:r>
            <w:r w:rsidRPr="000A7A8B">
              <w:rPr>
                <w:sz w:val="22"/>
                <w:szCs w:val="22"/>
              </w:rPr>
              <w:t>на множител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>представление об алгоритме разложения многочлена на множители способом группировки.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аргументированно рассуждать, обобщать, участвовать в диалоге, понимать точку зрения собеседника, приводить примеры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</w:t>
            </w:r>
            <w:r w:rsidRPr="009048B6">
              <w:rPr>
                <w:color w:val="000000"/>
                <w:lang w:eastAsia="ru-RU"/>
              </w:rPr>
              <w:t xml:space="preserve">пособ группировки 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230F7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30F7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30F7" w:rsidRDefault="00A230F7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30F7" w:rsidRPr="009048B6" w:rsidRDefault="00A230F7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230F7" w:rsidRPr="000A7A8B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A230F7" w:rsidRPr="000A7A8B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>сокращенного умножения, разложение на множители по формулам сокращенного умножени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230F7" w:rsidRPr="000A7A8B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>Знать,</w:t>
            </w:r>
            <w:r w:rsidRPr="000A7A8B">
              <w:rPr>
                <w:sz w:val="22"/>
                <w:szCs w:val="22"/>
              </w:rPr>
              <w:t xml:space="preserve"> как разложить многочлен на множители с помощью формул сокращенного умножения в простейших случаях. </w:t>
            </w:r>
          </w:p>
          <w:p w:rsidR="00A230F7" w:rsidRPr="00587053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воспроизводить изученную информацию с заданной степенью свернутости, </w:t>
            </w:r>
            <w:r w:rsidRPr="000A7A8B">
              <w:rPr>
                <w:sz w:val="22"/>
                <w:szCs w:val="22"/>
              </w:rPr>
              <w:br/>
              <w:t xml:space="preserve">подбирать аргументы, соответствующие решению, правильно оформлять работу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D72AD7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Свойства прямоугольных треугольников</w:t>
            </w:r>
          </w:p>
          <w:p w:rsidR="00AE330F" w:rsidRDefault="00AE330F" w:rsidP="006B270C">
            <w:r>
              <w:t xml:space="preserve">Признаки равенств прямоугольных </w:t>
            </w:r>
            <w:r>
              <w:lastRenderedPageBreak/>
              <w:t>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lastRenderedPageBreak/>
              <w:t>Знать: формулировки свойств и  признаков равенства прямоугольных треугольников.</w:t>
            </w:r>
          </w:p>
          <w:p w:rsidR="00AE330F" w:rsidRDefault="00AE330F" w:rsidP="006B270C">
            <w:r>
              <w:t xml:space="preserve">Уметь: применять свойства и </w:t>
            </w:r>
            <w:r>
              <w:lastRenderedPageBreak/>
              <w:t xml:space="preserve">признаки равенства прямоугольных треугольников при решении задач;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2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277F35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2</w:t>
            </w:r>
            <w:r w:rsidR="0076558F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D0611E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>сокращенного умножения, разложение на множители по формулам сокращенного умножен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>Знать,</w:t>
            </w:r>
            <w:r w:rsidRPr="000A7A8B">
              <w:rPr>
                <w:sz w:val="22"/>
                <w:szCs w:val="22"/>
              </w:rPr>
              <w:t xml:space="preserve"> как разложить многочлен на множители с помощью формул сокращенного умножения в простейших случаях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воспроизводить изученную информацию с заданной степенью свернутости, </w:t>
            </w:r>
            <w:r w:rsidRPr="000A7A8B">
              <w:rPr>
                <w:sz w:val="22"/>
                <w:szCs w:val="22"/>
              </w:rPr>
              <w:br/>
              <w:t xml:space="preserve">подбирать аргументы, соответствующие решению, правильно оформлять работу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E330F" w:rsidRPr="009048B6" w:rsidRDefault="00AE330F" w:rsidP="00277F35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Свойства прямоугольных треугольников</w:t>
            </w:r>
          </w:p>
          <w:p w:rsidR="00AE330F" w:rsidRDefault="00AE330F" w:rsidP="006B270C">
            <w:r>
              <w:t>Признаки равенств прямоугольных 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Знать: формулировки свойств и  признаков равенства прямоугольных треугольников.</w:t>
            </w:r>
          </w:p>
          <w:p w:rsidR="00AE330F" w:rsidRDefault="00AE330F" w:rsidP="006B270C">
            <w:r>
              <w:t xml:space="preserve">Уметь: применять свойства и признаки равенства прямоугольных треугольников при решении задач;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277F35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402C06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</w:t>
            </w:r>
            <w:r>
              <w:rPr>
                <w:color w:val="000000"/>
                <w:lang w:eastAsia="ru-RU"/>
              </w:rPr>
              <w:t xml:space="preserve">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277F35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>сокращенного умножения, разложение на множители по формулам сокращенного умножен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>Знать,</w:t>
            </w:r>
            <w:r w:rsidRPr="000A7A8B">
              <w:rPr>
                <w:sz w:val="22"/>
                <w:szCs w:val="22"/>
              </w:rPr>
              <w:t xml:space="preserve"> как разложить многочлен на множители с помощью формул сокращенного умножения в простейших случаях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воспроизводить изученную информацию с заданной степенью свернутости, </w:t>
            </w:r>
            <w:r w:rsidRPr="000A7A8B">
              <w:rPr>
                <w:sz w:val="22"/>
                <w:szCs w:val="22"/>
              </w:rPr>
              <w:br/>
              <w:t xml:space="preserve">подбирать аргументы, соответствующие решению, правильно оформлять работу </w:t>
            </w:r>
          </w:p>
        </w:tc>
      </w:tr>
      <w:tr w:rsidR="00402C06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Default="00402C06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277F35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6B270C">
            <w:pPr>
              <w:autoSpaceDE w:val="0"/>
              <w:autoSpaceDN w:val="0"/>
              <w:adjustRightInd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Разложение на множители, вынесение за скобки общего множителя, формулы сокращенного умножения, способ группировки, метод введения полного квадрата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402C06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02C06" w:rsidRPr="009048B6" w:rsidRDefault="00402C0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02C06" w:rsidRPr="000A7A8B" w:rsidRDefault="00402C06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02C06" w:rsidRPr="000A7A8B" w:rsidRDefault="00402C06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комбинированных приёмах, разложении на множители: </w:t>
            </w:r>
            <w:r w:rsidRPr="000A7A8B">
              <w:rPr>
                <w:sz w:val="22"/>
                <w:szCs w:val="22"/>
              </w:rPr>
              <w:lastRenderedPageBreak/>
              <w:t xml:space="preserve">вынесение за скобки общего множителя, формулы сокращенного умножения, способ группировки, метод введения полного квадрата. </w:t>
            </w:r>
          </w:p>
          <w:p w:rsidR="00402C06" w:rsidRPr="00587053" w:rsidRDefault="00402C06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рассуждать, обобщать, аргументировать решение и ошибки, участвовать в диалоге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2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E330F" w:rsidRPr="009048B6" w:rsidRDefault="00AE330F" w:rsidP="00736C8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E330F" w:rsidP="006B270C">
            <w:r>
              <w:t xml:space="preserve"> </w:t>
            </w:r>
          </w:p>
          <w:p w:rsidR="00AE330F" w:rsidRDefault="00AE330F" w:rsidP="006B270C">
            <w:r>
              <w:t>Перпендикуляр и наклонная к прямой</w:t>
            </w:r>
          </w:p>
          <w:p w:rsidR="00AC0014" w:rsidRDefault="00AE330F" w:rsidP="006B270C">
            <w:r>
              <w:t>Ра</w:t>
            </w:r>
            <w:r w:rsidR="00AC0014">
              <w:t xml:space="preserve">сстояние от точки до прямой. </w:t>
            </w:r>
          </w:p>
          <w:p w:rsidR="00AE330F" w:rsidRDefault="00AE330F" w:rsidP="006B270C">
            <w:r>
              <w:t>Расстояние между параллельными прямым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 w:rsidRPr="00AE330F">
              <w:rPr>
                <w:b/>
              </w:rPr>
              <w:t>Знать</w:t>
            </w:r>
            <w:r>
              <w:t xml:space="preserve">: определения расстояния от точки до прямой и  расстояния между параллельными прямыми, свойство перпендикуляра, проведенного от точки к прямой, свойство </w:t>
            </w:r>
            <w:proofErr w:type="gramStart"/>
            <w:r>
              <w:t>параллельных</w:t>
            </w:r>
            <w:proofErr w:type="gramEnd"/>
            <w:r>
              <w:t xml:space="preserve"> прямых.</w:t>
            </w:r>
          </w:p>
          <w:p w:rsidR="003134AC" w:rsidRDefault="00AE330F" w:rsidP="00C34B35">
            <w:proofErr w:type="gramStart"/>
            <w:r w:rsidRPr="00AE330F">
              <w:rPr>
                <w:b/>
              </w:rPr>
              <w:t>Уметь</w:t>
            </w:r>
            <w:r>
              <w:t>: решать задачи на нахождение расстояния от точки до прямой и  расстояния между параллельными прямыми, строить треугольник по двум сторонам и углу между ними, стороне и двум прилежащим к ней углам, трем сторонам, используя циркуль и линейку</w:t>
            </w:r>
            <w:proofErr w:type="gramEnd"/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3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736C8F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F17C8D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736C8F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Разложение на множители, вынесение за скобки общего множителя, формулы сокращенного умножения, способ группировки, метод введения полного квадрат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комбинированных приёмах, разложении на множители: вынесение за скобки общего множителя, формулы сокращенного умножения, способ группировки, метод введения полного квадрата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рассуждать, обобщать, </w:t>
            </w:r>
            <w:r w:rsidRPr="000A7A8B">
              <w:rPr>
                <w:sz w:val="22"/>
                <w:szCs w:val="22"/>
              </w:rPr>
              <w:lastRenderedPageBreak/>
              <w:t xml:space="preserve">аргументировать решение и ошибки, участвовать в диалоге </w:t>
            </w:r>
          </w:p>
        </w:tc>
      </w:tr>
      <w:tr w:rsidR="00F17C8D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окращение алгебраических</w:t>
            </w:r>
            <w:r w:rsidRPr="009048B6">
              <w:rPr>
                <w:color w:val="000000"/>
                <w:lang w:eastAsia="ru-RU"/>
              </w:rPr>
              <w:t xml:space="preserve"> дроб</w:t>
            </w:r>
            <w:r>
              <w:rPr>
                <w:color w:val="000000"/>
                <w:lang w:eastAsia="ru-RU"/>
              </w:rPr>
              <w:t>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6B270C">
            <w:pPr>
              <w:autoSpaceDE w:val="0"/>
              <w:autoSpaceDN w:val="0"/>
              <w:adjustRightInd w:val="0"/>
              <w:spacing w:line="252" w:lineRule="auto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Алгебраическая дробь, числитель алгебраической </w:t>
            </w:r>
            <w:r w:rsidRPr="000A7A8B">
              <w:rPr>
                <w:sz w:val="22"/>
                <w:szCs w:val="22"/>
              </w:rPr>
              <w:lastRenderedPageBreak/>
              <w:t>дроби, знаменатель алгебраической дроби, сокращение алгебраических дробей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F17C8D" w:rsidRPr="009048B6" w:rsidTr="00F17C8D">
        <w:trPr>
          <w:trHeight w:val="117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3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окращение алгебраических</w:t>
            </w:r>
            <w:r w:rsidRPr="009048B6">
              <w:rPr>
                <w:color w:val="000000"/>
                <w:lang w:eastAsia="ru-RU"/>
              </w:rPr>
              <w:t xml:space="preserve"> дроб</w:t>
            </w:r>
            <w:r>
              <w:rPr>
                <w:color w:val="000000"/>
                <w:lang w:eastAsia="ru-RU"/>
              </w:rPr>
              <w:t>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7C8D" w:rsidRPr="000A7A8B" w:rsidRDefault="00F17C8D" w:rsidP="006B270C">
            <w:pPr>
              <w:autoSpaceDE w:val="0"/>
              <w:autoSpaceDN w:val="0"/>
              <w:adjustRightInd w:val="0"/>
              <w:spacing w:line="252" w:lineRule="auto"/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7C8D" w:rsidRPr="000A7A8B" w:rsidRDefault="00F17C8D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б алгебраической дроби, числителе и знаменателе алгебраической дроби, о сокращении алгебраических </w:t>
            </w:r>
            <w:r w:rsidRPr="000A7A8B">
              <w:rPr>
                <w:sz w:val="22"/>
                <w:szCs w:val="22"/>
              </w:rPr>
              <w:br/>
              <w:t xml:space="preserve">дробей. </w:t>
            </w:r>
          </w:p>
          <w:p w:rsidR="00F17C8D" w:rsidRPr="00587053" w:rsidRDefault="00F17C8D" w:rsidP="006B270C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суждать, аргументировать, обобщать, выступать с решением проблемы, вести диалог </w:t>
            </w:r>
          </w:p>
        </w:tc>
      </w:tr>
      <w:tr w:rsidR="003134A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C7268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 xml:space="preserve"> Перпендикуляр и наклонная к прямой</w:t>
            </w:r>
          </w:p>
          <w:p w:rsidR="003134AC" w:rsidRDefault="003134AC" w:rsidP="006B270C">
            <w:r>
              <w:t>Расстояние от точки до прямой. 3. Расстояние между параллельными прямым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 w:rsidRPr="00AE330F">
              <w:rPr>
                <w:b/>
              </w:rPr>
              <w:t>Знать</w:t>
            </w:r>
            <w:r>
              <w:t xml:space="preserve">: определения расстояния от точки до прямой и  расстояния между параллельными прямыми, свойство перпендикуляра, проведенного от точки к прямой, свойство </w:t>
            </w:r>
            <w:proofErr w:type="gramStart"/>
            <w:r>
              <w:t>параллельных</w:t>
            </w:r>
            <w:proofErr w:type="gramEnd"/>
            <w:r>
              <w:t xml:space="preserve"> прямых.</w:t>
            </w:r>
          </w:p>
          <w:p w:rsidR="003134AC" w:rsidRDefault="003134AC" w:rsidP="00C34B35">
            <w:proofErr w:type="gramStart"/>
            <w:r w:rsidRPr="00AE330F">
              <w:rPr>
                <w:b/>
              </w:rPr>
              <w:t>Уметь</w:t>
            </w:r>
            <w:r>
              <w:t>: решать задачи на нахождение расстояния от точки до прямой и  расстояния между параллельными прямыми, строить треугольник по двум сторонам и углу между ними, стороне и двум прилежащим к ней углам, трем сторонам, используя циркуль и линейку</w:t>
            </w:r>
            <w:proofErr w:type="gramEnd"/>
          </w:p>
        </w:tc>
      </w:tr>
      <w:tr w:rsidR="003134A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34AC" w:rsidRPr="009048B6" w:rsidRDefault="003134AC" w:rsidP="00C72688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C29F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окращение алгебраических</w:t>
            </w:r>
            <w:r w:rsidRPr="009048B6">
              <w:rPr>
                <w:color w:val="000000"/>
                <w:lang w:eastAsia="ru-RU"/>
              </w:rPr>
              <w:t xml:space="preserve"> дроб</w:t>
            </w:r>
            <w:r>
              <w:rPr>
                <w:color w:val="000000"/>
                <w:lang w:eastAsia="ru-RU"/>
              </w:rPr>
              <w:t>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Алгебраическая дробь, числитель алгебраической дроби, знаменатель алгебраической дроби, сокращение алгебраических </w:t>
            </w:r>
            <w:r w:rsidRPr="000A7A8B">
              <w:rPr>
                <w:sz w:val="22"/>
                <w:szCs w:val="22"/>
              </w:rPr>
              <w:lastRenderedPageBreak/>
              <w:t>дробей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б алгебраической дроби, числителе и знаменателе алгебраической дроби, о сокращении алгебраических </w:t>
            </w:r>
            <w:r w:rsidRPr="000A7A8B">
              <w:rPr>
                <w:sz w:val="22"/>
                <w:szCs w:val="22"/>
              </w:rPr>
              <w:br/>
              <w:t xml:space="preserve">дробей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>Уметь</w:t>
            </w:r>
            <w:r w:rsidRPr="000A7A8B">
              <w:rPr>
                <w:sz w:val="22"/>
                <w:szCs w:val="22"/>
              </w:rPr>
              <w:t xml:space="preserve"> рассуждать, аргументировать, обобщать, выступать с решением проблемы, вести диалог </w:t>
            </w:r>
          </w:p>
        </w:tc>
      </w:tr>
      <w:tr w:rsidR="00602EEB" w:rsidRPr="009048B6" w:rsidTr="006B270C">
        <w:trPr>
          <w:trHeight w:val="288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3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Тождества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Тождество, тождественно равные выражения, тождественные преобразовани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понятия тождества, тождественно равных выражений, тождественного преобразования.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доказывать простейшие тождества, рассуждать, обобщать, аргументированно отвечать на вопросы собеседников, вести диалог </w:t>
            </w:r>
          </w:p>
        </w:tc>
      </w:tr>
      <w:tr w:rsidR="00E5440A" w:rsidRPr="009048B6" w:rsidTr="00A67E62">
        <w:trPr>
          <w:trHeight w:val="288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rPr>
                <w:color w:val="000000"/>
                <w:lang w:eastAsia="ru-RU"/>
              </w:rPr>
            </w:pPr>
            <w:r w:rsidRPr="00A475EC">
              <w:rPr>
                <w:bCs/>
                <w:color w:val="000000"/>
                <w:lang w:eastAsia="ru-RU"/>
              </w:rPr>
              <w:t>Контрольная работа № 10 по теме " Разложение многочленов на множител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>о решении систем линейных уравнений графическим методом, методом подстановки и методом алгебраического сложения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A475EC" w:rsidRDefault="00602EEB" w:rsidP="00B56826">
            <w:pPr>
              <w:suppressAutoHyphens w:val="0"/>
              <w:rPr>
                <w:bCs/>
                <w:color w:val="000000"/>
                <w:lang w:eastAsia="ru-RU"/>
              </w:rPr>
            </w:pPr>
            <w:r w:rsidRPr="00B85266">
              <w:rPr>
                <w:b/>
                <w:color w:val="000000"/>
                <w:lang w:eastAsia="ru-RU"/>
              </w:rPr>
              <w:t>Глава 8. Функция у = х²</w:t>
            </w:r>
            <w:r>
              <w:rPr>
                <w:b/>
                <w:color w:val="000000"/>
                <w:lang w:eastAsia="ru-RU"/>
              </w:rPr>
              <w:t xml:space="preserve"> (9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7662E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рямоугольные треугольники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>Сумма углов треугольника</w:t>
            </w:r>
          </w:p>
          <w:p w:rsidR="003134AC" w:rsidRDefault="003134AC" w:rsidP="006B270C">
            <w:r>
              <w:t>Внешние углы треугольника</w:t>
            </w:r>
          </w:p>
          <w:p w:rsidR="003134AC" w:rsidRDefault="003134AC" w:rsidP="006B270C">
            <w:r>
              <w:t>Признаки равенств прямоугольных треугольников</w:t>
            </w:r>
          </w:p>
          <w:p w:rsidR="003134AC" w:rsidRDefault="003134AC" w:rsidP="006B270C">
            <w:r>
              <w:t>Задачи на построение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 xml:space="preserve">Уметь: решать задачи, опираясь на теорему о сумме углов треугольника; свойства внешнего угла треугольника; признаки равнобедренного треугольника; решать несложные задачи на построение с использованием известных алгоритмов </w:t>
            </w: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4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7662E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рямоугольные треугольники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Функция у = х</w:t>
            </w:r>
            <w:r w:rsidRPr="009048B6">
              <w:rPr>
                <w:rFonts w:ascii="Calibri" w:hAnsi="Calibri"/>
                <w:color w:val="000000"/>
                <w:lang w:eastAsia="ru-RU"/>
              </w:rPr>
              <w:t>²</w:t>
            </w:r>
            <w:r w:rsidRPr="009048B6">
              <w:rPr>
                <w:color w:val="000000"/>
                <w:lang w:eastAsia="ru-RU"/>
              </w:rPr>
              <w:t xml:space="preserve"> и </w:t>
            </w:r>
            <w:r>
              <w:rPr>
                <w:color w:val="000000"/>
                <w:lang w:eastAsia="ru-RU"/>
              </w:rPr>
              <w:t xml:space="preserve">ее </w:t>
            </w:r>
            <w:r w:rsidRPr="009048B6">
              <w:rPr>
                <w:color w:val="000000"/>
                <w:lang w:eastAsia="ru-RU"/>
              </w:rPr>
              <w:t>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vertAlign w:val="superscript"/>
              </w:rPr>
            </w:pPr>
            <w:r w:rsidRPr="000A7A8B">
              <w:rPr>
                <w:sz w:val="22"/>
                <w:szCs w:val="22"/>
              </w:rPr>
              <w:t xml:space="preserve">Парабола, ось симметрии параболы, ветви параболы, вершина параболы, фокус параболы, функция </w:t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sz w:val="22"/>
                <w:szCs w:val="22"/>
                <w:vertAlign w:val="superscript"/>
              </w:rPr>
              <w:t>2</w:t>
            </w:r>
            <w:r w:rsidRPr="000A7A8B">
              <w:rPr>
                <w:sz w:val="22"/>
                <w:szCs w:val="22"/>
              </w:rPr>
              <w:t xml:space="preserve">, график функции </w:t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я: </w:t>
            </w:r>
            <w:r w:rsidRPr="000A7A8B">
              <w:rPr>
                <w:sz w:val="22"/>
                <w:szCs w:val="22"/>
              </w:rPr>
              <w:br/>
              <w:t xml:space="preserve">парабола, ветви параболы, ось симметрии параболы, ветви параболы, вершина параболы.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>строить параболу, пользоваться энциклопедией, математическим спра</w:t>
            </w:r>
            <w:r>
              <w:rPr>
                <w:sz w:val="22"/>
                <w:szCs w:val="22"/>
              </w:rPr>
              <w:t xml:space="preserve">вочником, </w:t>
            </w:r>
            <w:r>
              <w:rPr>
                <w:sz w:val="22"/>
                <w:szCs w:val="22"/>
              </w:rPr>
              <w:lastRenderedPageBreak/>
              <w:t>записанными правилами</w:t>
            </w:r>
          </w:p>
        </w:tc>
      </w:tr>
      <w:tr w:rsidR="006B011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011A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011A" w:rsidRPr="009048B6" w:rsidRDefault="006B011A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Функция у = х</w:t>
            </w:r>
            <w:r w:rsidRPr="009048B6">
              <w:rPr>
                <w:rFonts w:ascii="Calibri" w:hAnsi="Calibri"/>
                <w:color w:val="000000"/>
                <w:lang w:eastAsia="ru-RU"/>
              </w:rPr>
              <w:t>²</w:t>
            </w:r>
            <w:r w:rsidRPr="009048B6">
              <w:rPr>
                <w:color w:val="000000"/>
                <w:lang w:eastAsia="ru-RU"/>
              </w:rPr>
              <w:t xml:space="preserve"> и </w:t>
            </w:r>
            <w:r>
              <w:rPr>
                <w:color w:val="000000"/>
                <w:lang w:eastAsia="ru-RU"/>
              </w:rPr>
              <w:t xml:space="preserve">ее </w:t>
            </w:r>
            <w:r w:rsidRPr="009048B6">
              <w:rPr>
                <w:color w:val="000000"/>
                <w:lang w:eastAsia="ru-RU"/>
              </w:rPr>
              <w:t>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011A" w:rsidRPr="009048B6" w:rsidRDefault="006B011A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011A" w:rsidRPr="000A7A8B" w:rsidRDefault="006B011A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011A" w:rsidRPr="000A7A8B" w:rsidRDefault="006B011A" w:rsidP="006B270C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</w:tr>
      <w:tr w:rsidR="00602EEB" w:rsidRPr="009048B6" w:rsidTr="006B270C">
        <w:trPr>
          <w:trHeight w:val="424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Функция у = х</w:t>
            </w:r>
            <w:r w:rsidRPr="009048B6">
              <w:rPr>
                <w:rFonts w:ascii="Calibri" w:hAnsi="Calibri"/>
                <w:color w:val="000000"/>
                <w:lang w:eastAsia="ru-RU"/>
              </w:rPr>
              <w:t>²</w:t>
            </w:r>
            <w:r w:rsidRPr="009048B6">
              <w:rPr>
                <w:color w:val="000000"/>
                <w:lang w:eastAsia="ru-RU"/>
              </w:rPr>
              <w:t xml:space="preserve"> и </w:t>
            </w:r>
            <w:r>
              <w:rPr>
                <w:color w:val="000000"/>
                <w:lang w:eastAsia="ru-RU"/>
              </w:rPr>
              <w:t xml:space="preserve">ее </w:t>
            </w:r>
            <w:r w:rsidRPr="009048B6">
              <w:rPr>
                <w:color w:val="000000"/>
                <w:lang w:eastAsia="ru-RU"/>
              </w:rPr>
              <w:t>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4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282E2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рямоугольные треугольники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>Сумма углов треугольника</w:t>
            </w:r>
          </w:p>
          <w:p w:rsidR="003134AC" w:rsidRDefault="003134AC" w:rsidP="006B270C">
            <w:r>
              <w:t>Внешние углы треугольника</w:t>
            </w:r>
          </w:p>
          <w:p w:rsidR="003134AC" w:rsidRDefault="003134AC" w:rsidP="006B270C">
            <w:r>
              <w:t>Признаки равенств прямоугольных треугольников</w:t>
            </w:r>
          </w:p>
          <w:p w:rsidR="003134AC" w:rsidRDefault="003134AC" w:rsidP="006B270C">
            <w:r>
              <w:t>Задачи на построение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 xml:space="preserve">Уметь: решать задачи, опираясь на теорему о сумме углов треугольника; свойства внешнего угла треугольника; признаки равнобедренного треугольника; решать несложные задачи на построение с использованием известных алгоритмов </w:t>
            </w: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282E28" w:rsidRDefault="003134AC" w:rsidP="00282E28">
            <w:pPr>
              <w:suppressAutoHyphens w:val="0"/>
              <w:rPr>
                <w:color w:val="000000"/>
                <w:lang w:eastAsia="ru-RU"/>
              </w:rPr>
            </w:pPr>
            <w:r w:rsidRPr="00282E28">
              <w:rPr>
                <w:color w:val="000000"/>
                <w:lang w:eastAsia="ru-RU"/>
              </w:rPr>
              <w:t>Контрольная работа № 11 по теме "Прямоугольные треугольники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282E28" w:rsidRDefault="00602EEB" w:rsidP="00282E28">
            <w:pPr>
              <w:suppressAutoHyphens w:val="0"/>
              <w:rPr>
                <w:b/>
                <w:color w:val="000000"/>
                <w:lang w:eastAsia="ru-RU"/>
              </w:rPr>
            </w:pPr>
            <w:r>
              <w:rPr>
                <w:b/>
                <w:color w:val="000000"/>
                <w:lang w:eastAsia="ru-RU"/>
              </w:rPr>
              <w:t xml:space="preserve">Глава 5. </w:t>
            </w:r>
            <w:r w:rsidRPr="00282E28">
              <w:rPr>
                <w:b/>
                <w:color w:val="000000"/>
                <w:lang w:eastAsia="ru-RU"/>
              </w:rPr>
              <w:t xml:space="preserve">Повторение. Решение задач. </w:t>
            </w:r>
            <w:proofErr w:type="gramStart"/>
            <w:r w:rsidRPr="00282E28">
              <w:rPr>
                <w:b/>
                <w:color w:val="000000"/>
                <w:lang w:eastAsia="ru-RU"/>
              </w:rPr>
              <w:t xml:space="preserve">( </w:t>
            </w:r>
            <w:proofErr w:type="gramEnd"/>
            <w:r w:rsidRPr="00282E28">
              <w:rPr>
                <w:b/>
                <w:color w:val="000000"/>
                <w:lang w:eastAsia="ru-RU"/>
              </w:rPr>
              <w:t>10 ч)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Графическое решение уравнен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Прямая, параллельная оси </w:t>
            </w:r>
            <w:r w:rsidRPr="000A7A8B">
              <w:rPr>
                <w:i/>
                <w:iCs/>
                <w:sz w:val="22"/>
                <w:szCs w:val="22"/>
              </w:rPr>
              <w:t>х,</w:t>
            </w:r>
            <w:r w:rsidRPr="000A7A8B">
              <w:rPr>
                <w:sz w:val="22"/>
                <w:szCs w:val="22"/>
              </w:rPr>
              <w:t xml:space="preserve"> прямая, проходящая через начало координат, парабола, уравнение, график функции, пересечение графиков, графическое решение уравнен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алгоритм графического решения уравнений; как выполнять решение уравнений графическим способом.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ботать </w:t>
            </w:r>
            <w:r w:rsidRPr="000A7A8B">
              <w:rPr>
                <w:sz w:val="22"/>
                <w:szCs w:val="22"/>
              </w:rPr>
              <w:br/>
              <w:t xml:space="preserve">по заданному алгоритму, выполнять </w:t>
            </w:r>
            <w:r w:rsidRPr="000A7A8B">
              <w:rPr>
                <w:sz w:val="22"/>
                <w:szCs w:val="22"/>
              </w:rPr>
              <w:br/>
              <w:t xml:space="preserve">и оформлять тестовые задания, сопоставлять предмет </w:t>
            </w:r>
            <w:r w:rsidRPr="000A7A8B">
              <w:rPr>
                <w:sz w:val="22"/>
                <w:szCs w:val="22"/>
              </w:rPr>
              <w:br/>
              <w:t xml:space="preserve">и окружающий мир </w:t>
            </w:r>
          </w:p>
        </w:tc>
      </w:tr>
      <w:tr w:rsidR="00602EEB" w:rsidRPr="009048B6" w:rsidTr="006B270C">
        <w:trPr>
          <w:trHeight w:val="360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Графическое решение уравнен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CE6A0F" w:rsidRPr="009048B6" w:rsidTr="00A67E62">
        <w:trPr>
          <w:trHeight w:val="360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6A0F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6A0F" w:rsidRPr="009048B6" w:rsidRDefault="00CE6A0F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Что означает в математике запись   </w:t>
            </w:r>
            <w:r w:rsidRPr="009048B6">
              <w:rPr>
                <w:color w:val="000000"/>
                <w:lang w:eastAsia="ru-RU"/>
              </w:rPr>
              <w:t>у = f (х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6A0F" w:rsidRPr="009048B6" w:rsidRDefault="00CE6A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е </w:t>
            </w:r>
            <w:r w:rsidRPr="000A7A8B">
              <w:rPr>
                <w:sz w:val="22"/>
                <w:szCs w:val="22"/>
              </w:rPr>
              <w:br/>
              <w:t xml:space="preserve">с переменной, значение 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я 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 переменной, функциональная запись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выражения, кусочно-заданная функция, чтение графика, область определения функции, непрерывная функция, разрывная функци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 кусочно-заданной функции, об области определения функции, о непрерывной функции, о точке разрыва. 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тражать </w:t>
            </w:r>
            <w:r w:rsidRPr="000A7A8B">
              <w:rPr>
                <w:sz w:val="22"/>
                <w:szCs w:val="22"/>
              </w:rPr>
              <w:br/>
              <w:t>в письменной форме свои решения,</w:t>
            </w:r>
          </w:p>
          <w:p w:rsidR="00CE6A0F" w:rsidRPr="00794451" w:rsidRDefault="00CE6A0F" w:rsidP="00A67E62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сопоставлять </w:t>
            </w:r>
            <w:r w:rsidRPr="000A7A8B">
              <w:rPr>
                <w:sz w:val="22"/>
                <w:szCs w:val="22"/>
              </w:rPr>
              <w:br/>
              <w:t xml:space="preserve">и классифицировать, участвовать </w:t>
            </w:r>
            <w:r w:rsidRPr="000A7A8B">
              <w:rPr>
                <w:sz w:val="22"/>
                <w:szCs w:val="22"/>
              </w:rPr>
              <w:br/>
              <w:t xml:space="preserve">в диалоге </w:t>
            </w:r>
          </w:p>
        </w:tc>
      </w:tr>
      <w:tr w:rsidR="005E35B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E35BF" w:rsidRPr="009048B6" w:rsidRDefault="005E35B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E35BF" w:rsidRPr="009048B6" w:rsidRDefault="005E35B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E35BF" w:rsidRPr="00832555" w:rsidRDefault="005E35BF" w:rsidP="00832555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овторение. Решение задач по теме "Начальные </w:t>
            </w:r>
            <w:r w:rsidRPr="009048B6">
              <w:rPr>
                <w:color w:val="000000"/>
                <w:lang w:eastAsia="ru-RU"/>
              </w:rPr>
              <w:lastRenderedPageBreak/>
              <w:t>геометрические сведения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5E35BF" w:rsidRDefault="005E35BF" w:rsidP="006B270C">
            <w:r>
              <w:lastRenderedPageBreak/>
              <w:t>Длина отрезка, ее свойства.</w:t>
            </w:r>
          </w:p>
          <w:p w:rsidR="005E35BF" w:rsidRDefault="005E35BF" w:rsidP="006B270C">
            <w:r>
              <w:t xml:space="preserve">Смежные и вертикальные </w:t>
            </w:r>
            <w:r>
              <w:lastRenderedPageBreak/>
              <w:t>углы и их свойств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5E35BF" w:rsidRDefault="005E35BF" w:rsidP="006B270C">
            <w:r>
              <w:lastRenderedPageBreak/>
              <w:t xml:space="preserve">Уметь: решать задачи на нахождение длин отрезков в  </w:t>
            </w:r>
            <w:r>
              <w:lastRenderedPageBreak/>
              <w:t xml:space="preserve">случаях, когда точка делит данный отрезок на два отрезка; величин углов, образованных </w:t>
            </w:r>
            <w:proofErr w:type="gramStart"/>
            <w:r>
              <w:t>пересекающимися</w:t>
            </w:r>
            <w:proofErr w:type="gramEnd"/>
            <w:r>
              <w:t xml:space="preserve"> прямыми, используя свойства измерения отрезков и углов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</w:t>
            </w:r>
            <w:r w:rsidR="0076558F">
              <w:rPr>
                <w:color w:val="000000"/>
                <w:lang w:eastAsia="ru-RU"/>
              </w:rPr>
              <w:t>5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832555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Начальные геометрические сведения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1C6195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Что означает в математике запись   </w:t>
            </w:r>
            <w:r w:rsidRPr="009048B6">
              <w:rPr>
                <w:color w:val="000000"/>
                <w:lang w:eastAsia="ru-RU"/>
              </w:rPr>
              <w:t>у = f (х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е </w:t>
            </w:r>
            <w:r w:rsidRPr="000A7A8B">
              <w:rPr>
                <w:sz w:val="22"/>
                <w:szCs w:val="22"/>
              </w:rPr>
              <w:br/>
              <w:t xml:space="preserve">с переменной, значение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я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 переменной, функциональная запись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выражения, кусочно-заданная функция, чтение графика, область определения функции, непрерывная функция, разрывная функц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 кусочно-заданной функции, об области определения функции, о непрерывной функции, о точке разрыва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тражать </w:t>
            </w:r>
            <w:r w:rsidRPr="000A7A8B">
              <w:rPr>
                <w:sz w:val="22"/>
                <w:szCs w:val="22"/>
              </w:rPr>
              <w:br/>
              <w:t>в письменной форме свои решения,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сопоставлять </w:t>
            </w:r>
            <w:r w:rsidRPr="000A7A8B">
              <w:rPr>
                <w:sz w:val="22"/>
                <w:szCs w:val="22"/>
              </w:rPr>
              <w:br/>
              <w:t xml:space="preserve">и классифицировать, участвовать </w:t>
            </w:r>
            <w:r w:rsidRPr="000A7A8B">
              <w:rPr>
                <w:sz w:val="22"/>
                <w:szCs w:val="22"/>
              </w:rPr>
              <w:br/>
              <w:t xml:space="preserve">в диалоге </w:t>
            </w:r>
          </w:p>
        </w:tc>
      </w:tr>
      <w:tr w:rsidR="00602EEB" w:rsidRPr="009048B6" w:rsidTr="0006149A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Что означает в математике запись   </w:t>
            </w:r>
            <w:r w:rsidRPr="009048B6">
              <w:rPr>
                <w:color w:val="000000"/>
                <w:lang w:eastAsia="ru-RU"/>
              </w:rPr>
              <w:t>у = f (х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06149A" w:rsidRPr="009048B6" w:rsidTr="0006149A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06149A" w:rsidP="00A67E62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832555">
              <w:rPr>
                <w:bCs/>
                <w:color w:val="000000"/>
                <w:lang w:eastAsia="ru-RU"/>
              </w:rPr>
              <w:t>Итоговая контрольная работа № 12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49A" w:rsidRPr="009048B6" w:rsidRDefault="0006149A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06149A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06149A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бобщать </w:t>
            </w:r>
            <w:r w:rsidRPr="000A7A8B">
              <w:rPr>
                <w:sz w:val="22"/>
                <w:szCs w:val="22"/>
              </w:rPr>
              <w:br/>
              <w:t xml:space="preserve">и систематизировать знания по основным темам курса математики </w:t>
            </w:r>
            <w:r w:rsidRPr="000A7A8B">
              <w:rPr>
                <w:sz w:val="22"/>
                <w:szCs w:val="22"/>
              </w:rPr>
              <w:br/>
              <w:t>7 класса</w:t>
            </w:r>
          </w:p>
        </w:tc>
      </w:tr>
      <w:tr w:rsidR="00E654B8" w:rsidRPr="009048B6" w:rsidTr="0006149A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654B8" w:rsidRPr="009048B6" w:rsidRDefault="00E654B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654B8" w:rsidRPr="009048B6" w:rsidRDefault="00E654B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654B8" w:rsidRPr="009048B6" w:rsidRDefault="00E654B8" w:rsidP="006C541B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ризнаки равенства треугольников"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654B8" w:rsidRDefault="00E654B8" w:rsidP="006B270C">
            <w:r>
              <w:t>Первый, второй и третий признаки равенства треугольников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654B8" w:rsidRDefault="00E654B8" w:rsidP="006B270C">
            <w:r>
              <w:t>Знать: формулировку первого, второго и третьего признаков равенства треугольников.</w:t>
            </w:r>
          </w:p>
          <w:p w:rsidR="00E654B8" w:rsidRDefault="00E654B8" w:rsidP="006B270C">
            <w:r>
              <w:t>Уметь: решать задачи на доказательства равенства треугольников, опираясь на изученные признаки.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C541B" w:rsidRPr="009048B6" w:rsidRDefault="006C541B" w:rsidP="006C541B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ризнаки равенства треугольников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832555" w:rsidRDefault="00602EEB" w:rsidP="00352353">
            <w:pPr>
              <w:suppressAutoHyphens w:val="0"/>
              <w:jc w:val="both"/>
              <w:rPr>
                <w:bCs/>
                <w:color w:val="000000"/>
                <w:lang w:eastAsia="ru-RU"/>
              </w:rPr>
            </w:pPr>
            <w:r w:rsidRPr="00E770AD">
              <w:rPr>
                <w:b/>
                <w:bCs/>
                <w:color w:val="000000"/>
                <w:lang w:eastAsia="ru-RU"/>
              </w:rPr>
              <w:t>Глава 9. Итоговое повторение (9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AB313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 Математический язык. Математическая модель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Математическая модель,</w:t>
            </w:r>
            <w:r>
              <w:rPr>
                <w:sz w:val="22"/>
                <w:szCs w:val="22"/>
              </w:rPr>
              <w:t xml:space="preserve"> математический язык,</w:t>
            </w:r>
            <w:r w:rsidRPr="000A7A8B">
              <w:rPr>
                <w:sz w:val="22"/>
                <w:szCs w:val="22"/>
              </w:rPr>
              <w:t xml:space="preserve"> реальные ситуации, словесная модель, алгебраическая модель, графическая модель, геометрическая модель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>поня</w:t>
            </w:r>
            <w:r>
              <w:rPr>
                <w:sz w:val="22"/>
                <w:szCs w:val="22"/>
              </w:rPr>
              <w:t xml:space="preserve">тие </w:t>
            </w:r>
            <w:r>
              <w:rPr>
                <w:sz w:val="22"/>
                <w:szCs w:val="22"/>
              </w:rPr>
              <w:br/>
              <w:t>математической модели, математического языка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составлять математическую модель реальной ситуации, </w:t>
            </w:r>
            <w:r w:rsidRPr="000A7A8B">
              <w:rPr>
                <w:sz w:val="22"/>
                <w:szCs w:val="22"/>
              </w:rPr>
              <w:lastRenderedPageBreak/>
              <w:t>используя математический язык;</w:t>
            </w:r>
          </w:p>
          <w:p w:rsidR="00602EEB" w:rsidRPr="00BA3C3B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кать несколько способов решения, аргументировать рациональный способ, проводить доказательные рассуждения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5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AB313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Линейная функция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Линейная функция, график линейной функции, взаимное расположение графиков линейных функций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находить координаты точек пересечения графика с координатными осями, координат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точки пересечения графиков двух линейных функций, наибольшее и наименьшее значения функции на заданном промежутке;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участвовать в диалоге, понимать точку зрения собеседника, признавать право на иное мнение </w:t>
            </w:r>
          </w:p>
        </w:tc>
      </w:tr>
      <w:tr w:rsidR="00161FE1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Системы линейных уравнений с двумя переменны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Метод подстановки, метод алгебраического сложения, система двух линейных уравнений с двумя переменным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решать текстовые задачи с помощью системы линейных уравнений на движение по дороге и реке, на части, на числовые величины и проценты;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– отражать в письменной форме свои решения, рассуждать;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 – решать шифровки и логические задачи </w:t>
            </w:r>
          </w:p>
        </w:tc>
      </w:tr>
      <w:tr w:rsidR="00AC0014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CA5F1E" w:rsidRDefault="00AC0014" w:rsidP="00AB3132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B34BE8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араллельные прямые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Параллельные прямые.</w:t>
            </w:r>
          </w:p>
          <w:p w:rsidR="00AC0014" w:rsidRDefault="00AC0014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Знать: определение параллельных прямых, название углов, образующихся при</w:t>
            </w:r>
          </w:p>
          <w:p w:rsidR="00AC0014" w:rsidRDefault="00AC0014" w:rsidP="006B270C">
            <w:r>
              <w:t>пересечении двух прямых секущей, формулировки признаков параллельных прямых.</w:t>
            </w:r>
          </w:p>
          <w:p w:rsidR="00AC0014" w:rsidRDefault="00AC0014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</w:t>
            </w:r>
            <w:r>
              <w:lastRenderedPageBreak/>
              <w:t>ственных</w:t>
            </w:r>
            <w:proofErr w:type="spellEnd"/>
            <w:proofErr w:type="gramEnd"/>
            <w:r>
              <w:t xml:space="preserve"> углов; строить   параллельные прямые с 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AC0014" w:rsidRDefault="00AC0014" w:rsidP="006B270C">
            <w:r>
              <w:t>Использовать: признаки  параллельности прямых при решении задач на готовых чертежах.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6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AB313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B34BE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араллельные прямые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AB313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Степень с натуральным показателем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7B3AE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войства</w:t>
            </w:r>
            <w:r w:rsidR="007B3AE2">
              <w:rPr>
                <w:sz w:val="22"/>
                <w:szCs w:val="22"/>
              </w:rPr>
              <w:t xml:space="preserve"> </w:t>
            </w:r>
            <w:r w:rsidR="007B3AE2">
              <w:rPr>
                <w:sz w:val="22"/>
                <w:szCs w:val="22"/>
              </w:rPr>
              <w:br/>
              <w:t xml:space="preserve">степени </w:t>
            </w:r>
            <w:r w:rsidR="007B3AE2">
              <w:rPr>
                <w:sz w:val="22"/>
                <w:szCs w:val="22"/>
              </w:rPr>
              <w:br/>
              <w:t>с натуральным показа</w:t>
            </w:r>
            <w:r w:rsidRPr="000A7A8B">
              <w:rPr>
                <w:sz w:val="22"/>
                <w:szCs w:val="22"/>
              </w:rPr>
              <w:t>телем, действия со степенями одинакового показател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– применять свойства степеней для упрощения числовых и алгебраических выражений;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аргументированно отвечать на поставленные вопросы, </w:t>
            </w:r>
            <w:r>
              <w:rPr>
                <w:sz w:val="22"/>
                <w:szCs w:val="22"/>
              </w:rPr>
              <w:t>осмыслить ошибки и устранить их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Одночлены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Подобные одночлены, </w:t>
            </w:r>
            <w:r>
              <w:rPr>
                <w:sz w:val="22"/>
                <w:szCs w:val="22"/>
              </w:rPr>
              <w:t xml:space="preserve">умножение одночленов, </w:t>
            </w:r>
            <w:r w:rsidRPr="000A7A8B">
              <w:rPr>
                <w:sz w:val="22"/>
                <w:szCs w:val="22"/>
              </w:rPr>
              <w:t xml:space="preserve">метод введения новой переменной, алгоритм сложения </w:t>
            </w:r>
            <w:r w:rsidRPr="000A7A8B">
              <w:rPr>
                <w:sz w:val="22"/>
                <w:szCs w:val="22"/>
              </w:rPr>
              <w:br/>
              <w:t>(вычитания) одночлен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подобных одночленов, алгоритм сложения (вычитания) одночленов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читанную информацию </w:t>
            </w:r>
            <w:r w:rsidRPr="000A7A8B">
              <w:rPr>
                <w:sz w:val="22"/>
                <w:szCs w:val="22"/>
              </w:rPr>
              <w:br/>
              <w:t xml:space="preserve">с заданной степенью свернутости, правильно оформлять решения,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>выбрать из данной информации нужную</w:t>
            </w:r>
            <w:r w:rsidR="00C34B35">
              <w:rPr>
                <w:sz w:val="22"/>
                <w:szCs w:val="22"/>
              </w:rPr>
              <w:t>.</w:t>
            </w:r>
            <w:r w:rsidRPr="000A7A8B">
              <w:rPr>
                <w:sz w:val="22"/>
                <w:szCs w:val="22"/>
              </w:rPr>
              <w:t xml:space="preserve"> </w:t>
            </w:r>
          </w:p>
        </w:tc>
      </w:tr>
      <w:tr w:rsidR="00161FE1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Многочлены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>
              <w:rPr>
                <w:sz w:val="22"/>
                <w:szCs w:val="22"/>
              </w:rPr>
              <w:t xml:space="preserve">Сложение, </w:t>
            </w:r>
            <w:r w:rsidRPr="000A7A8B">
              <w:rPr>
                <w:sz w:val="22"/>
                <w:szCs w:val="22"/>
              </w:rPr>
              <w:t xml:space="preserve"> вычитание</w:t>
            </w:r>
            <w:r>
              <w:rPr>
                <w:sz w:val="22"/>
                <w:szCs w:val="22"/>
              </w:rPr>
              <w:t>, умножение</w:t>
            </w:r>
            <w:r w:rsidRPr="000A7A8B">
              <w:rPr>
                <w:sz w:val="22"/>
                <w:szCs w:val="22"/>
              </w:rPr>
              <w:t xml:space="preserve"> многочленов, взаимное уничтожение слагаемых, алгебраическая сумма многочленов, правила составления алгебраической суммы многочлен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>правило составления ал</w:t>
            </w:r>
            <w:r>
              <w:rPr>
                <w:sz w:val="22"/>
                <w:szCs w:val="22"/>
              </w:rPr>
              <w:t>гебраической суммы многочленов,</w:t>
            </w:r>
          </w:p>
          <w:p w:rsidR="00161FE1" w:rsidRPr="00CA62CC" w:rsidRDefault="00161FE1" w:rsidP="00A67E62">
            <w:pPr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  <w:sz w:val="22"/>
                <w:szCs w:val="22"/>
              </w:rPr>
              <w:t>у</w:t>
            </w:r>
            <w:r w:rsidRPr="00CA62CC">
              <w:rPr>
                <w:bCs/>
                <w:sz w:val="22"/>
                <w:szCs w:val="22"/>
              </w:rPr>
              <w:t>множения многочлена на многочлен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t xml:space="preserve">– выполнять сложение и вычитание многочленов;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  <w:ind w:right="-75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lastRenderedPageBreak/>
              <w:t xml:space="preserve">– воспринимать устную речь, проводить информационно-смысловой анализ лекции, приводить и разбирать примеры, участвовать в диалоге </w:t>
            </w:r>
          </w:p>
        </w:tc>
      </w:tr>
      <w:tr w:rsidR="00AC0014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0014" w:rsidRPr="009048B6" w:rsidRDefault="00AC0014" w:rsidP="00F14176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Соотношения между сторонами и углами треугольника"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Соотношение между сторонами и углами треугольника</w:t>
            </w:r>
          </w:p>
          <w:p w:rsidR="00AC0014" w:rsidRDefault="00AC0014" w:rsidP="006B270C">
            <w:r>
              <w:t>Признак равнобедренного треугольника</w:t>
            </w:r>
          </w:p>
          <w:p w:rsidR="00AC0014" w:rsidRDefault="00AC0014" w:rsidP="006B270C">
            <w:r>
              <w:t>Неравенство треугольник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Знать: формулировку теоремы о соотношениях между сторонами и углами треугольника, признака равнобедренного треугольника, теоремы о неравенстве треугольника.</w:t>
            </w:r>
          </w:p>
          <w:p w:rsidR="00AC0014" w:rsidRDefault="00AC0014" w:rsidP="006B270C">
            <w:r>
              <w:t>Уметь: сравнивать углы, стороны треугольника, опираясь на соотношения между сторонами и углами треугольника, решать задачи</w:t>
            </w:r>
            <w:proofErr w:type="gramStart"/>
            <w:r>
              <w:t xml:space="preserve"> ,</w:t>
            </w:r>
            <w:proofErr w:type="gramEnd"/>
            <w:r>
              <w:t xml:space="preserve"> используя </w:t>
            </w:r>
          </w:p>
          <w:p w:rsidR="00AC0014" w:rsidRDefault="00AC0014" w:rsidP="006B270C">
            <w:r>
              <w:t>признак равнобедренного треугольника и теорему</w:t>
            </w:r>
          </w:p>
          <w:p w:rsidR="00AC0014" w:rsidRDefault="00AC0014" w:rsidP="006B270C">
            <w:r>
              <w:t xml:space="preserve"> о неравенстве треугольника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4B33C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Соотношения между с</w:t>
            </w:r>
            <w:r>
              <w:rPr>
                <w:color w:val="000000"/>
                <w:lang w:eastAsia="ru-RU"/>
              </w:rPr>
              <w:t>торонами и углами треугольника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Формулы сокращенного умножения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окращенного умножения, арифметические операции над многочленами, разложение многочленов на множител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применять формулы сокращённого умножения для упрощения выражений, решения уравнений;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пользовать данные правила и формулы, аргументировать решение, правильно оформлять работу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Разложение многочлена на множител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окращенного умножения, арифметические операции над многочленами, разложение многочленов на множител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применять формулы сокращённого умножения для упрощения выражений, решения уравнений;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пользовать данные правила и </w:t>
            </w:r>
            <w:r w:rsidRPr="000A7A8B">
              <w:rPr>
                <w:sz w:val="22"/>
                <w:szCs w:val="22"/>
              </w:rPr>
              <w:lastRenderedPageBreak/>
              <w:t xml:space="preserve">формулы, аргументировать решение, правильно оформлять работу </w:t>
            </w:r>
          </w:p>
        </w:tc>
      </w:tr>
      <w:tr w:rsidR="004839A8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39A8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39A8" w:rsidRPr="009048B6" w:rsidRDefault="004839A8" w:rsidP="00A67E62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</w:t>
            </w:r>
            <w:proofErr w:type="spellStart"/>
            <w:r w:rsidRPr="009048B6">
              <w:rPr>
                <w:color w:val="000000"/>
                <w:lang w:eastAsia="ru-RU"/>
              </w:rPr>
              <w:t>Фукция</w:t>
            </w:r>
            <w:proofErr w:type="spellEnd"/>
            <w:r w:rsidRPr="009048B6">
              <w:rPr>
                <w:color w:val="000000"/>
                <w:lang w:eastAsia="ru-RU"/>
              </w:rPr>
              <w:t xml:space="preserve"> у = х²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39A8" w:rsidRPr="00CA5F1E" w:rsidRDefault="004839A8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839A8" w:rsidRPr="000A7A8B" w:rsidRDefault="004839A8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Функция </w:t>
            </w:r>
            <w:r w:rsidRPr="000A7A8B">
              <w:rPr>
                <w:sz w:val="22"/>
                <w:szCs w:val="22"/>
              </w:rPr>
              <w:br/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i/>
                <w:iCs/>
                <w:sz w:val="22"/>
                <w:szCs w:val="22"/>
                <w:vertAlign w:val="superscript"/>
              </w:rPr>
              <w:t>2</w:t>
            </w:r>
            <w:r w:rsidRPr="000A7A8B">
              <w:rPr>
                <w:i/>
                <w:iCs/>
                <w:sz w:val="22"/>
                <w:szCs w:val="22"/>
              </w:rPr>
              <w:t xml:space="preserve">, </w:t>
            </w:r>
            <w:r w:rsidRPr="000A7A8B">
              <w:rPr>
                <w:sz w:val="22"/>
                <w:szCs w:val="22"/>
              </w:rPr>
              <w:t xml:space="preserve">график функции </w:t>
            </w:r>
            <w:r w:rsidRPr="000A7A8B">
              <w:rPr>
                <w:sz w:val="22"/>
                <w:szCs w:val="22"/>
              </w:rPr>
              <w:br/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i/>
                <w:iCs/>
                <w:sz w:val="22"/>
                <w:szCs w:val="22"/>
                <w:vertAlign w:val="superscript"/>
              </w:rPr>
              <w:t>2</w:t>
            </w:r>
            <w:r w:rsidRPr="000A7A8B">
              <w:rPr>
                <w:i/>
                <w:iCs/>
                <w:sz w:val="22"/>
                <w:szCs w:val="22"/>
              </w:rPr>
              <w:t xml:space="preserve">, </w:t>
            </w:r>
            <w:r w:rsidRPr="000A7A8B">
              <w:rPr>
                <w:sz w:val="22"/>
                <w:szCs w:val="22"/>
              </w:rPr>
              <w:t>графическое решение уравнени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839A8" w:rsidRPr="000A7A8B" w:rsidRDefault="004839A8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4839A8" w:rsidRPr="000A7A8B" w:rsidRDefault="004839A8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описывать геометрические свойства параболы, находить наибольшее и наименьшее значения функции </w:t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sz w:val="22"/>
                <w:szCs w:val="22"/>
                <w:vertAlign w:val="superscript"/>
              </w:rPr>
              <w:t>2</w:t>
            </w:r>
            <w:r w:rsidRPr="000A7A8B">
              <w:rPr>
                <w:sz w:val="22"/>
                <w:szCs w:val="22"/>
              </w:rPr>
              <w:t xml:space="preserve"> </w:t>
            </w:r>
            <w:r w:rsidRPr="000A7A8B">
              <w:rPr>
                <w:sz w:val="22"/>
                <w:szCs w:val="22"/>
              </w:rPr>
              <w:br/>
              <w:t xml:space="preserve">на заданном отрезке, точки пересечения параболы с графиком линейной функции; </w:t>
            </w:r>
          </w:p>
          <w:p w:rsidR="004839A8" w:rsidRPr="00DB3B26" w:rsidRDefault="004839A8" w:rsidP="00A67E62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аргументированно отвечать на поставленные вопросы, осмысливать ошибки и устранять их </w:t>
            </w:r>
          </w:p>
        </w:tc>
      </w:tr>
      <w:tr w:rsidR="00AC0014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0820BA">
            <w:pPr>
              <w:suppressAutoHyphens w:val="0"/>
              <w:rPr>
                <w:color w:val="000000"/>
                <w:lang w:eastAsia="ru-RU"/>
              </w:rPr>
            </w:pPr>
            <w:r w:rsidRPr="00CA5F1E">
              <w:rPr>
                <w:color w:val="000000"/>
                <w:lang w:eastAsia="ru-RU"/>
              </w:rPr>
              <w:t>Повторе</w:t>
            </w:r>
            <w:r>
              <w:rPr>
                <w:color w:val="000000"/>
                <w:lang w:eastAsia="ru-RU"/>
              </w:rPr>
              <w:t>ние. Решение задач на построения</w:t>
            </w:r>
            <w:r w:rsidRPr="00CA5F1E">
              <w:rPr>
                <w:color w:val="000000"/>
                <w:lang w:eastAsia="ru-RU"/>
              </w:rPr>
              <w:t xml:space="preserve"> с помощью циркуля и линейки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 xml:space="preserve"> </w:t>
            </w:r>
          </w:p>
          <w:p w:rsidR="00AC0014" w:rsidRDefault="00AC0014" w:rsidP="006B270C">
            <w:r>
              <w:t>Перпендикуляр и наклонная к прямой</w:t>
            </w:r>
          </w:p>
          <w:p w:rsidR="00AC0014" w:rsidRDefault="00AC0014" w:rsidP="006B270C">
            <w:r>
              <w:t xml:space="preserve">Расстояние от точки до прямой. </w:t>
            </w:r>
          </w:p>
          <w:p w:rsidR="00AC0014" w:rsidRDefault="00AC0014" w:rsidP="006B270C">
            <w:r>
              <w:t>Расстояние между параллельными прямым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 w:rsidRPr="00AE330F">
              <w:rPr>
                <w:b/>
              </w:rPr>
              <w:t>Знать</w:t>
            </w:r>
            <w:r>
              <w:t xml:space="preserve">: определения расстояния от точки до прямой и  расстояния между параллельными прямыми, свойство перпендикуляра, проведенного от точки к прямой, свойство </w:t>
            </w:r>
            <w:proofErr w:type="gramStart"/>
            <w:r>
              <w:t>параллельных</w:t>
            </w:r>
            <w:proofErr w:type="gramEnd"/>
            <w:r>
              <w:t xml:space="preserve"> прямых.</w:t>
            </w:r>
          </w:p>
          <w:p w:rsidR="00AC0014" w:rsidRDefault="00AC0014" w:rsidP="00C34B35">
            <w:proofErr w:type="gramStart"/>
            <w:r w:rsidRPr="00AE330F">
              <w:rPr>
                <w:b/>
              </w:rPr>
              <w:t>Уметь</w:t>
            </w:r>
            <w:r>
              <w:t>: решать задачи на нахождение расстояния от точки до прямой и  расстояния между параллельными прямыми, строить треугольник по двум сторонам и углу между ними, стороне и двум прилежащим к ней углам, трем сторонам, используя циркуль и линейку</w:t>
            </w:r>
            <w:proofErr w:type="gramEnd"/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7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5875A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CA5F1E">
              <w:rPr>
                <w:color w:val="000000"/>
                <w:lang w:eastAsia="ru-RU"/>
              </w:rPr>
              <w:t>Повторе</w:t>
            </w:r>
            <w:r>
              <w:rPr>
                <w:color w:val="000000"/>
                <w:lang w:eastAsia="ru-RU"/>
              </w:rPr>
              <w:t>ние. Решение задач на построения</w:t>
            </w:r>
            <w:r w:rsidRPr="00CA5F1E">
              <w:rPr>
                <w:color w:val="000000"/>
                <w:lang w:eastAsia="ru-RU"/>
              </w:rPr>
              <w:t xml:space="preserve"> с помощью циркуля и линейки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</w:tbl>
    <w:p w:rsidR="00E429CB" w:rsidRDefault="00E429CB" w:rsidP="00960A21">
      <w:pPr>
        <w:shd w:val="clear" w:color="auto" w:fill="FFFFFF"/>
        <w:jc w:val="center"/>
        <w:rPr>
          <w:b/>
          <w:bCs/>
        </w:rPr>
      </w:pPr>
    </w:p>
    <w:p w:rsidR="005301CD" w:rsidRDefault="005301CD" w:rsidP="00960A21">
      <w:pPr>
        <w:shd w:val="clear" w:color="auto" w:fill="FFFFFF"/>
        <w:jc w:val="center"/>
        <w:rPr>
          <w:b/>
          <w:bCs/>
        </w:rPr>
        <w:sectPr w:rsidR="005301CD" w:rsidSect="005301CD">
          <w:pgSz w:w="16838" w:h="11906" w:orient="landscape"/>
          <w:pgMar w:top="851" w:right="1134" w:bottom="1701" w:left="1134" w:header="709" w:footer="709" w:gutter="0"/>
          <w:cols w:space="708"/>
          <w:titlePg/>
          <w:docGrid w:linePitch="360"/>
        </w:sectPr>
      </w:pPr>
    </w:p>
    <w:p w:rsidR="00960A21" w:rsidRPr="007B64AA" w:rsidRDefault="00960A21" w:rsidP="00960A21">
      <w:pPr>
        <w:tabs>
          <w:tab w:val="left" w:pos="426"/>
        </w:tabs>
        <w:rPr>
          <w:b/>
        </w:rPr>
      </w:pPr>
    </w:p>
    <w:p w:rsidR="00960A21" w:rsidRPr="007B64AA" w:rsidRDefault="006102AA" w:rsidP="00960A21">
      <w:pPr>
        <w:pStyle w:val="1"/>
        <w:spacing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r w:rsidR="00960A21" w:rsidRPr="007B64AA">
        <w:rPr>
          <w:rFonts w:ascii="Times New Roman" w:hAnsi="Times New Roman"/>
          <w:sz w:val="24"/>
          <w:szCs w:val="24"/>
        </w:rPr>
        <w:t>Критерии и нормы оценки знаний, умений и навыков обучающихся.</w:t>
      </w:r>
    </w:p>
    <w:p w:rsidR="00960A21" w:rsidRPr="007B64AA" w:rsidRDefault="00960A21" w:rsidP="00960A21">
      <w:pPr>
        <w:pStyle w:val="1"/>
        <w:spacing w:before="0" w:after="0"/>
        <w:rPr>
          <w:rFonts w:ascii="Times New Roman" w:hAnsi="Times New Roman"/>
          <w:b w:val="0"/>
          <w:i/>
          <w:sz w:val="24"/>
          <w:szCs w:val="24"/>
        </w:rPr>
      </w:pPr>
      <w:r w:rsidRPr="007B64AA">
        <w:rPr>
          <w:rFonts w:ascii="Times New Roman" w:hAnsi="Times New Roman"/>
          <w:b w:val="0"/>
          <w:i/>
          <w:sz w:val="24"/>
          <w:szCs w:val="24"/>
        </w:rPr>
        <w:t>1.  Оценка письменных контрольных работ обучающихся.</w:t>
      </w:r>
    </w:p>
    <w:p w:rsidR="00960A21" w:rsidRPr="007B64AA" w:rsidRDefault="00960A21" w:rsidP="00960A21">
      <w:pPr>
        <w:rPr>
          <w:bCs/>
          <w:iCs/>
        </w:rPr>
      </w:pPr>
      <w:r w:rsidRPr="007B64AA">
        <w:rPr>
          <w:bCs/>
          <w:iCs/>
        </w:rPr>
        <w:t>Ответ оценивается отметкой «</w:t>
      </w:r>
      <w:r w:rsidRPr="007B64AA">
        <w:rPr>
          <w:b/>
          <w:bCs/>
          <w:iCs/>
        </w:rPr>
        <w:t>5</w:t>
      </w:r>
      <w:r w:rsidRPr="007B64AA">
        <w:rPr>
          <w:bCs/>
          <w:iCs/>
        </w:rPr>
        <w:t xml:space="preserve">», если: 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работа выполнена полностью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  <w:tab w:val="num" w:pos="993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в логических рассуждениях и обосновании решения нет пробелов и ошибок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  <w:tab w:val="num" w:pos="993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960A21" w:rsidRPr="007B64AA" w:rsidRDefault="00960A21" w:rsidP="00960A21">
      <w:pPr>
        <w:pStyle w:val="a3"/>
        <w:tabs>
          <w:tab w:val="num" w:pos="993"/>
        </w:tabs>
        <w:rPr>
          <w:b w:val="0"/>
          <w:iCs/>
          <w:szCs w:val="24"/>
        </w:rPr>
      </w:pPr>
      <w:r w:rsidRPr="007B64AA">
        <w:rPr>
          <w:b w:val="0"/>
          <w:szCs w:val="24"/>
        </w:rPr>
        <w:t>Отметка «4» ставится в следующих случаях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1"/>
        </w:numPr>
        <w:shd w:val="clear" w:color="auto" w:fill="FFFFFF"/>
        <w:tabs>
          <w:tab w:val="clear" w:pos="114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1"/>
        </w:numPr>
        <w:shd w:val="clear" w:color="auto" w:fill="FFFFFF"/>
        <w:tabs>
          <w:tab w:val="clear" w:pos="114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960A21" w:rsidRPr="007B64AA" w:rsidRDefault="00960A21" w:rsidP="00960A21">
      <w:pPr>
        <w:pStyle w:val="a3"/>
        <w:tabs>
          <w:tab w:val="num" w:pos="993"/>
        </w:tabs>
        <w:rPr>
          <w:b w:val="0"/>
          <w:szCs w:val="24"/>
        </w:rPr>
      </w:pPr>
      <w:r w:rsidRPr="007B64AA">
        <w:rPr>
          <w:b w:val="0"/>
          <w:szCs w:val="24"/>
        </w:rPr>
        <w:t>Отметка «3» ставится, если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2"/>
        </w:numPr>
        <w:shd w:val="clear" w:color="auto" w:fill="FFFFFF"/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960A21" w:rsidRPr="007B64AA" w:rsidRDefault="00960A21" w:rsidP="00960A21">
      <w:pPr>
        <w:pStyle w:val="a3"/>
        <w:tabs>
          <w:tab w:val="num" w:pos="993"/>
        </w:tabs>
        <w:rPr>
          <w:b w:val="0"/>
          <w:szCs w:val="24"/>
        </w:rPr>
      </w:pPr>
      <w:r w:rsidRPr="007B64AA">
        <w:rPr>
          <w:b w:val="0"/>
          <w:iCs/>
          <w:szCs w:val="24"/>
        </w:rPr>
        <w:t xml:space="preserve"> </w:t>
      </w:r>
      <w:r w:rsidRPr="007B64AA">
        <w:rPr>
          <w:b w:val="0"/>
          <w:szCs w:val="24"/>
        </w:rPr>
        <w:t>Отметка «2» ставится, если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3"/>
        </w:numPr>
        <w:shd w:val="clear" w:color="auto" w:fill="FFFFFF"/>
        <w:tabs>
          <w:tab w:val="clear" w:pos="927"/>
          <w:tab w:val="num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960A21" w:rsidRPr="007B64AA" w:rsidRDefault="00960A21" w:rsidP="00960A21">
      <w:pPr>
        <w:pStyle w:val="a3"/>
        <w:tabs>
          <w:tab w:val="num" w:pos="993"/>
        </w:tabs>
        <w:rPr>
          <w:bCs/>
          <w:iCs/>
          <w:szCs w:val="24"/>
        </w:rPr>
      </w:pPr>
      <w:r w:rsidRPr="007B64AA">
        <w:rPr>
          <w:b w:val="0"/>
          <w:bCs/>
          <w:iCs/>
          <w:szCs w:val="24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</w:t>
      </w:r>
      <w:r w:rsidRPr="007B64AA">
        <w:rPr>
          <w:bCs/>
          <w:iCs/>
          <w:szCs w:val="24"/>
        </w:rPr>
        <w:t xml:space="preserve">. </w:t>
      </w:r>
    </w:p>
    <w:p w:rsidR="00960A21" w:rsidRPr="007B64AA" w:rsidRDefault="00960A21" w:rsidP="00960A21">
      <w:pPr>
        <w:pStyle w:val="1"/>
        <w:tabs>
          <w:tab w:val="num" w:pos="993"/>
        </w:tabs>
        <w:spacing w:before="0" w:after="0"/>
        <w:rPr>
          <w:rFonts w:ascii="Times New Roman" w:hAnsi="Times New Roman"/>
          <w:b w:val="0"/>
          <w:i/>
          <w:sz w:val="24"/>
          <w:szCs w:val="24"/>
        </w:rPr>
      </w:pPr>
      <w:r w:rsidRPr="007B64AA">
        <w:rPr>
          <w:rFonts w:ascii="Times New Roman" w:hAnsi="Times New Roman"/>
          <w:b w:val="0"/>
          <w:i/>
          <w:sz w:val="24"/>
          <w:szCs w:val="24"/>
        </w:rPr>
        <w:t>2.  Оценка устных ответов обучающихся.</w:t>
      </w:r>
    </w:p>
    <w:p w:rsidR="00960A21" w:rsidRPr="007B64AA" w:rsidRDefault="00960A21" w:rsidP="00960A21">
      <w:pPr>
        <w:tabs>
          <w:tab w:val="num" w:pos="993"/>
        </w:tabs>
        <w:rPr>
          <w:bCs/>
          <w:iCs/>
        </w:rPr>
      </w:pPr>
      <w:r w:rsidRPr="007B64AA">
        <w:rPr>
          <w:bCs/>
          <w:iCs/>
        </w:rPr>
        <w:t>Ответ оценивается отметкой «</w:t>
      </w:r>
      <w:r w:rsidRPr="007B64AA">
        <w:rPr>
          <w:b/>
          <w:bCs/>
          <w:iCs/>
        </w:rPr>
        <w:t>5</w:t>
      </w:r>
      <w:r w:rsidRPr="007B64AA">
        <w:rPr>
          <w:bCs/>
          <w:iCs/>
        </w:rPr>
        <w:t xml:space="preserve">», если ученик: 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полно раскрыл содержание материала в объеме, предусмотренном программой и учебником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правильно выполнил рисунки, чертежи, графики, сопутствующие ответу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 xml:space="preserve">продемонстрировал знание теории ранее изученных сопутствующих тем,  </w:t>
      </w:r>
      <w:proofErr w:type="spellStart"/>
      <w:r w:rsidRPr="007B64AA">
        <w:t>сформированность</w:t>
      </w:r>
      <w:proofErr w:type="spellEnd"/>
      <w:r w:rsidRPr="007B64AA">
        <w:t xml:space="preserve">  и устойчивость используемых при ответе умений и навыков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отвечал самостоятельно, без наводящих вопросов учителя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960A21" w:rsidRPr="007B64AA" w:rsidRDefault="00960A21" w:rsidP="00960A21">
      <w:pPr>
        <w:pStyle w:val="a3"/>
        <w:tabs>
          <w:tab w:val="left" w:pos="284"/>
          <w:tab w:val="left" w:pos="426"/>
          <w:tab w:val="num" w:pos="993"/>
        </w:tabs>
        <w:rPr>
          <w:b w:val="0"/>
          <w:iCs/>
          <w:szCs w:val="24"/>
        </w:rPr>
      </w:pPr>
      <w:r w:rsidRPr="007B64AA">
        <w:rPr>
          <w:b w:val="0"/>
          <w:szCs w:val="24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4"/>
        </w:numPr>
        <w:shd w:val="clear" w:color="auto" w:fill="FFFFFF"/>
        <w:tabs>
          <w:tab w:val="clear" w:pos="114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в изложении допущены небольшие пробелы, не исказившее математическое содержание ответ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4"/>
        </w:numPr>
        <w:shd w:val="clear" w:color="auto" w:fill="FFFFFF"/>
        <w:tabs>
          <w:tab w:val="clear" w:pos="114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4"/>
        </w:numPr>
        <w:shd w:val="clear" w:color="auto" w:fill="FFFFFF"/>
        <w:tabs>
          <w:tab w:val="clear" w:pos="114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960A21" w:rsidRPr="007B64AA" w:rsidRDefault="00960A21" w:rsidP="00960A21">
      <w:pPr>
        <w:pStyle w:val="a3"/>
        <w:tabs>
          <w:tab w:val="left" w:pos="284"/>
          <w:tab w:val="left" w:pos="426"/>
          <w:tab w:val="num" w:pos="993"/>
        </w:tabs>
        <w:rPr>
          <w:b w:val="0"/>
          <w:szCs w:val="24"/>
        </w:rPr>
      </w:pPr>
      <w:r w:rsidRPr="007B64AA">
        <w:rPr>
          <w:b w:val="0"/>
          <w:szCs w:val="24"/>
        </w:rPr>
        <w:t>Отметка «3» ставится в следующих случаях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имелись затруднения или допущены ошибки в определении математической </w:t>
      </w:r>
      <w:r w:rsidRPr="007B64AA">
        <w:rPr>
          <w:b w:val="0"/>
          <w:bCs/>
          <w:iCs/>
          <w:szCs w:val="24"/>
        </w:rPr>
        <w:lastRenderedPageBreak/>
        <w:t>терминологии, чертежах, выкладках, исправленные после нескольких наводящих вопросов учителя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при достаточном знании теоретического материала выявлена недостаточная </w:t>
      </w:r>
      <w:proofErr w:type="spellStart"/>
      <w:r w:rsidRPr="007B64AA">
        <w:rPr>
          <w:b w:val="0"/>
          <w:bCs/>
          <w:iCs/>
          <w:szCs w:val="24"/>
        </w:rPr>
        <w:t>сформированность</w:t>
      </w:r>
      <w:proofErr w:type="spellEnd"/>
      <w:r w:rsidRPr="007B64AA">
        <w:rPr>
          <w:b w:val="0"/>
          <w:bCs/>
          <w:iCs/>
          <w:szCs w:val="24"/>
        </w:rPr>
        <w:t xml:space="preserve"> основных умений и навыков.</w:t>
      </w:r>
    </w:p>
    <w:p w:rsidR="00960A21" w:rsidRPr="007B64AA" w:rsidRDefault="00960A21" w:rsidP="00960A21">
      <w:pPr>
        <w:pStyle w:val="a3"/>
        <w:tabs>
          <w:tab w:val="left" w:pos="284"/>
          <w:tab w:val="left" w:pos="426"/>
          <w:tab w:val="num" w:pos="993"/>
        </w:tabs>
        <w:rPr>
          <w:b w:val="0"/>
          <w:szCs w:val="24"/>
        </w:rPr>
      </w:pPr>
      <w:r w:rsidRPr="007B64AA">
        <w:rPr>
          <w:b w:val="0"/>
          <w:bCs/>
          <w:iCs/>
          <w:szCs w:val="24"/>
        </w:rPr>
        <w:t xml:space="preserve"> </w:t>
      </w:r>
      <w:r w:rsidRPr="007B64AA">
        <w:rPr>
          <w:b w:val="0"/>
          <w:szCs w:val="24"/>
        </w:rPr>
        <w:t>Отметка «2» ставится в следующих случаях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6"/>
        </w:numPr>
        <w:shd w:val="clear" w:color="auto" w:fill="FFFFFF"/>
        <w:tabs>
          <w:tab w:val="clear" w:pos="927"/>
          <w:tab w:val="left" w:pos="284"/>
          <w:tab w:val="left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не раскрыто основное содержание учебного материал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6"/>
        </w:numPr>
        <w:shd w:val="clear" w:color="auto" w:fill="FFFFFF"/>
        <w:tabs>
          <w:tab w:val="clear" w:pos="927"/>
          <w:tab w:val="left" w:pos="284"/>
          <w:tab w:val="left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обнаружено незнание учеником большей или наиболее важной части учебного материал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6"/>
        </w:numPr>
        <w:shd w:val="clear" w:color="auto" w:fill="FFFFFF"/>
        <w:tabs>
          <w:tab w:val="clear" w:pos="927"/>
          <w:tab w:val="left" w:pos="284"/>
          <w:tab w:val="left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960A21" w:rsidRPr="00704BD7" w:rsidRDefault="00960A21" w:rsidP="006102AA">
      <w:pPr>
        <w:rPr>
          <w:b/>
        </w:rPr>
      </w:pPr>
    </w:p>
    <w:p w:rsidR="00960A21" w:rsidRPr="00704BD7" w:rsidRDefault="00960A21" w:rsidP="006102AA">
      <w:pPr>
        <w:pStyle w:val="af2"/>
        <w:framePr w:w="11509" w:wrap="auto" w:hAnchor="text" w:x="426"/>
        <w:numPr>
          <w:ilvl w:val="0"/>
          <w:numId w:val="11"/>
        </w:numPr>
        <w:sectPr w:rsidR="00960A21" w:rsidRPr="00704BD7" w:rsidSect="00352353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960A21" w:rsidRPr="006102AA" w:rsidRDefault="006102AA" w:rsidP="006102AA">
      <w:pPr>
        <w:pStyle w:val="af2"/>
        <w:ind w:left="720"/>
        <w:rPr>
          <w:b/>
          <w:noProof/>
          <w:lang w:eastAsia="ru-RU"/>
        </w:rPr>
      </w:pPr>
      <w:r>
        <w:rPr>
          <w:b/>
          <w:noProof/>
          <w:lang w:eastAsia="ru-RU"/>
        </w:rPr>
        <w:lastRenderedPageBreak/>
        <w:t>6.</w:t>
      </w:r>
      <w:r w:rsidR="00960A21" w:rsidRPr="006102AA">
        <w:rPr>
          <w:b/>
          <w:noProof/>
          <w:lang w:eastAsia="ru-RU"/>
        </w:rPr>
        <w:t>Контрольные работы  по алгебре в 2-х вариантах</w:t>
      </w:r>
    </w:p>
    <w:p w:rsidR="00960A21" w:rsidRPr="00704BD7" w:rsidRDefault="00960A21" w:rsidP="00960A21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181475" cy="148590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4BD7">
        <w:rPr>
          <w:noProof/>
          <w:lang w:eastAsia="ru-RU"/>
        </w:rPr>
        <w:t xml:space="preserve"> </w:t>
      </w:r>
    </w:p>
    <w:p w:rsidR="00960A21" w:rsidRPr="00704BD7" w:rsidRDefault="00960A21" w:rsidP="00960A21">
      <w:pPr>
        <w:rPr>
          <w:noProof/>
          <w:lang w:eastAsia="ru-RU"/>
        </w:rPr>
      </w:pPr>
      <w:r w:rsidRPr="00704BD7">
        <w:rPr>
          <w:b/>
          <w:noProof/>
          <w:lang w:eastAsia="ru-RU"/>
        </w:rPr>
        <w:t>НОРМЫ ОЦЕНИВАНИЯ</w:t>
      </w:r>
      <w:r w:rsidRPr="00704BD7">
        <w:rPr>
          <w:noProof/>
          <w:lang w:eastAsia="ru-RU"/>
        </w:rPr>
        <w:t xml:space="preserve"> </w:t>
      </w:r>
    </w:p>
    <w:p w:rsidR="00960A21" w:rsidRPr="00704BD7" w:rsidRDefault="00960A21" w:rsidP="00960A21">
      <w:pPr>
        <w:rPr>
          <w:noProof/>
          <w:lang w:eastAsia="ru-RU"/>
        </w:rPr>
      </w:pPr>
      <w:r w:rsidRPr="00704BD7">
        <w:rPr>
          <w:noProof/>
          <w:lang w:eastAsia="ru-RU"/>
        </w:rPr>
        <w:t>(на основании предложенных в дидактическом пособии рекомендаций):</w:t>
      </w:r>
    </w:p>
    <w:p w:rsidR="00960A21" w:rsidRPr="00704BD7" w:rsidRDefault="00960A21" w:rsidP="00960A21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552950" cy="2524125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990975" cy="4333875"/>
            <wp:effectExtent l="1905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b="4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pPr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067175" cy="4286250"/>
            <wp:effectExtent l="19050" t="0" r="9525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3873" b="45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4029075" cy="4238625"/>
            <wp:effectExtent l="19050" t="0" r="9525" b="0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4071" b="2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423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762500" cy="4486275"/>
            <wp:effectExtent l="19050" t="0" r="0" b="0"/>
            <wp:docPr id="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3525" b="5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48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4419600" cy="4572000"/>
            <wp:effectExtent l="19050" t="0" r="0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4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457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762500" cy="3638550"/>
            <wp:effectExtent l="19050" t="0" r="0" b="0"/>
            <wp:docPr id="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t="4581" b="7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248150" cy="3886200"/>
            <wp:effectExtent l="19050" t="0" r="0" b="0"/>
            <wp:docPr id="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t="3581" b="61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762500" cy="6724650"/>
            <wp:effectExtent l="19050" t="0" r="0" b="0"/>
            <wp:docPr id="1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72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pPr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286250" cy="4714875"/>
            <wp:effectExtent l="19050" t="0" r="0" b="0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t="3185" b="90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471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lastRenderedPageBreak/>
        <w:drawing>
          <wp:inline distT="0" distB="0" distL="0" distR="0">
            <wp:extent cx="4410075" cy="4457700"/>
            <wp:effectExtent l="19050" t="0" r="9525" b="0"/>
            <wp:docPr id="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t="2785" b="30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45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257675" cy="4705350"/>
            <wp:effectExtent l="19050" t="0" r="9525" b="0"/>
            <wp:docPr id="1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b="17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762500" cy="4200525"/>
            <wp:effectExtent l="19050" t="0" r="0" b="0"/>
            <wp:docPr id="1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3468" b="3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762500" cy="5181600"/>
            <wp:effectExtent l="19050" t="0" r="0" b="0"/>
            <wp:docPr id="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518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762500" cy="3924300"/>
            <wp:effectExtent l="19050" t="0" r="0" b="0"/>
            <wp:docPr id="1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000500" cy="3657600"/>
            <wp:effectExtent l="19050" t="0" r="0" b="0"/>
            <wp:docPr id="1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t="3319" b="49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3905250" cy="4752975"/>
            <wp:effectExtent l="19050" t="0" r="0" b="0"/>
            <wp:docPr id="1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t="3244" b="5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475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/>
    <w:p w:rsidR="006102AA" w:rsidRDefault="006102AA" w:rsidP="006102AA">
      <w:pPr>
        <w:tabs>
          <w:tab w:val="left" w:pos="426"/>
        </w:tabs>
        <w:ind w:firstLine="851"/>
        <w:jc w:val="center"/>
        <w:rPr>
          <w:b/>
        </w:rPr>
      </w:pPr>
    </w:p>
    <w:p w:rsidR="006102AA" w:rsidRDefault="006102AA" w:rsidP="006102AA">
      <w:pPr>
        <w:tabs>
          <w:tab w:val="left" w:pos="426"/>
        </w:tabs>
        <w:ind w:firstLine="851"/>
        <w:jc w:val="center"/>
      </w:pPr>
      <w:r w:rsidRPr="006102AA">
        <w:rPr>
          <w:b/>
        </w:rPr>
        <w:lastRenderedPageBreak/>
        <w:t>7.Контрольные работы по геометрии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  <w:r w:rsidRPr="00704BD7">
        <w:t>Контрольные работы по геометрии (</w:t>
      </w:r>
      <w:r w:rsidRPr="00704BD7">
        <w:rPr>
          <w:rStyle w:val="c0"/>
        </w:rPr>
        <w:t xml:space="preserve">Программы общеобразовательных учреждений по геометрии 7–9 классы, к учебному комплексу для 7-9 классов, авторы Л.С. </w:t>
      </w:r>
      <w:proofErr w:type="spellStart"/>
      <w:r w:rsidRPr="00704BD7">
        <w:rPr>
          <w:rStyle w:val="c0"/>
        </w:rPr>
        <w:t>Атанасян</w:t>
      </w:r>
      <w:proofErr w:type="spellEnd"/>
      <w:r w:rsidRPr="00704BD7">
        <w:rPr>
          <w:rStyle w:val="c0"/>
        </w:rPr>
        <w:t xml:space="preserve">, В.Ф. Бутузов, С.В. Кадомцев и др., составитель Т.А. </w:t>
      </w:r>
      <w:proofErr w:type="spellStart"/>
      <w:r w:rsidRPr="00704BD7">
        <w:rPr>
          <w:rStyle w:val="c0"/>
        </w:rPr>
        <w:t>Бурмистрова</w:t>
      </w:r>
      <w:proofErr w:type="spellEnd"/>
      <w:r w:rsidRPr="00704BD7">
        <w:rPr>
          <w:rStyle w:val="c0"/>
        </w:rPr>
        <w:t xml:space="preserve"> – М: «Просвещение», 2008 – М: «Просвещение», 2008. – с. 19-21.</w:t>
      </w:r>
      <w:r w:rsidRPr="00704BD7">
        <w:t>)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</w:p>
    <w:p w:rsidR="00960A21" w:rsidRPr="00704BD7" w:rsidRDefault="00960A21" w:rsidP="00960A21">
      <w:pPr>
        <w:tabs>
          <w:tab w:val="left" w:pos="426"/>
        </w:tabs>
        <w:ind w:firstLine="851"/>
        <w:jc w:val="both"/>
        <w:rPr>
          <w:b/>
        </w:rPr>
      </w:pPr>
      <w:r w:rsidRPr="00704BD7">
        <w:rPr>
          <w:b/>
        </w:rPr>
        <w:t>Нормы оценивания: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  <w:r w:rsidRPr="00704BD7">
        <w:t>Верно выполненное одно из трех предложенных заданий – оценка «удовлетворительно»;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  <w:r w:rsidRPr="00704BD7">
        <w:t>Верно выполненных два задания – «хорошо». И  все задания, выполненные верны - оцениваются оценкой «отлично».</w:t>
      </w:r>
    </w:p>
    <w:p w:rsidR="00960A21" w:rsidRPr="00704BD7" w:rsidRDefault="00960A21" w:rsidP="00960A21">
      <w:pPr>
        <w:tabs>
          <w:tab w:val="left" w:pos="426"/>
          <w:tab w:val="left" w:pos="2673"/>
        </w:tabs>
        <w:jc w:val="both"/>
      </w:pPr>
      <w:r w:rsidRPr="00704BD7">
        <w:t>При оценивании делается акцент на наличие доказательной базы. Если задача решается без теоретического обоснования, то она считается решенной неверно.</w:t>
      </w:r>
    </w:p>
    <w:p w:rsidR="00960A21" w:rsidRPr="00704BD7" w:rsidRDefault="00960A21" w:rsidP="00960A21">
      <w:pPr>
        <w:tabs>
          <w:tab w:val="left" w:pos="426"/>
          <w:tab w:val="left" w:pos="2673"/>
        </w:tabs>
        <w:jc w:val="both"/>
      </w:pPr>
    </w:p>
    <w:p w:rsidR="00960A21" w:rsidRPr="00704BD7" w:rsidRDefault="00960A21" w:rsidP="00960A21">
      <w:r w:rsidRPr="00704BD7">
        <w:rPr>
          <w:b/>
        </w:rPr>
        <w:t xml:space="preserve">Контрольная работа №1 </w:t>
      </w:r>
      <w:r w:rsidRPr="00704BD7">
        <w:t>Вариант 1</w:t>
      </w:r>
    </w:p>
    <w:p w:rsidR="00960A21" w:rsidRPr="00704BD7" w:rsidRDefault="00960A21" w:rsidP="00960A21">
      <w:r w:rsidRPr="00704BD7">
        <w:t>1. Три точки В</w:t>
      </w:r>
      <w:proofErr w:type="gramStart"/>
      <w:r w:rsidRPr="00704BD7">
        <w:t>,С</w:t>
      </w:r>
      <w:proofErr w:type="gramEnd"/>
      <w:r w:rsidRPr="00704BD7">
        <w:t xml:space="preserve"> и </w:t>
      </w:r>
      <w:r w:rsidRPr="00704BD7">
        <w:rPr>
          <w:lang w:val="en-US"/>
        </w:rPr>
        <w:t>D</w:t>
      </w:r>
      <w:r w:rsidRPr="00704BD7">
        <w:t xml:space="preserve"> лежат на одной прямой. Известно, что В</w:t>
      </w:r>
      <w:r w:rsidRPr="00704BD7">
        <w:rPr>
          <w:lang w:val="en-US"/>
        </w:rPr>
        <w:t>D</w:t>
      </w:r>
      <w:r w:rsidRPr="00704BD7">
        <w:t xml:space="preserve"> = 17 см, </w:t>
      </w:r>
      <w:r w:rsidRPr="00704BD7">
        <w:rPr>
          <w:lang w:val="en-US"/>
        </w:rPr>
        <w:t>D</w:t>
      </w:r>
      <w:r w:rsidRPr="00704BD7">
        <w:t>С = 25 см. Какой может быть длина отрезка ВС?</w:t>
      </w:r>
    </w:p>
    <w:p w:rsidR="00960A21" w:rsidRPr="00704BD7" w:rsidRDefault="00960A21" w:rsidP="00960A21">
      <w:r w:rsidRPr="00704BD7">
        <w:t xml:space="preserve">2. Сумма вертикальных углов МОЕ и </w:t>
      </w:r>
      <w:r w:rsidRPr="00704BD7">
        <w:rPr>
          <w:lang w:val="en-US"/>
        </w:rPr>
        <w:t>D</w:t>
      </w:r>
      <w:r w:rsidRPr="00704BD7">
        <w:t xml:space="preserve">ОС, образованных при пересечении прямых МС и </w:t>
      </w:r>
      <w:r w:rsidRPr="00704BD7">
        <w:rPr>
          <w:lang w:val="en-US"/>
        </w:rPr>
        <w:t>D</w:t>
      </w:r>
      <w:r w:rsidRPr="00704BD7">
        <w:t>Е, равна 204</w:t>
      </w:r>
      <w:r w:rsidRPr="00704BD7">
        <w:rPr>
          <w:vertAlign w:val="superscript"/>
        </w:rPr>
        <w:t>о</w:t>
      </w:r>
      <w:r w:rsidRPr="00704BD7">
        <w:t>. Найдите угол МО</w:t>
      </w:r>
      <w:r w:rsidRPr="00704BD7">
        <w:rPr>
          <w:lang w:val="en-US"/>
        </w:rPr>
        <w:t>D</w:t>
      </w:r>
      <w:r w:rsidRPr="00704BD7">
        <w:t>.</w:t>
      </w:r>
    </w:p>
    <w:p w:rsidR="00960A21" w:rsidRPr="00704BD7" w:rsidRDefault="00960A21" w:rsidP="00960A21">
      <w:r w:rsidRPr="00704BD7">
        <w:t>3. С помощью транспортира начертите угол, равный 78</w:t>
      </w:r>
      <w:r w:rsidRPr="00704BD7">
        <w:rPr>
          <w:vertAlign w:val="superscript"/>
        </w:rPr>
        <w:t>о</w:t>
      </w:r>
      <w:r w:rsidRPr="00704BD7">
        <w:t>, и проведите биссектрису смежного с ним угла.</w:t>
      </w:r>
    </w:p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 xml:space="preserve">Контрольная работа №1 </w:t>
      </w:r>
      <w:r w:rsidRPr="00704BD7">
        <w:t>Вариант 2</w:t>
      </w:r>
    </w:p>
    <w:p w:rsidR="00960A21" w:rsidRPr="00704BD7" w:rsidRDefault="00960A21" w:rsidP="00960A21">
      <w:r w:rsidRPr="00704BD7">
        <w:t xml:space="preserve">1. Три точки </w:t>
      </w:r>
      <w:r w:rsidRPr="00704BD7">
        <w:rPr>
          <w:lang w:val="en-US"/>
        </w:rPr>
        <w:t>M</w:t>
      </w:r>
      <w:r w:rsidRPr="00704BD7">
        <w:t xml:space="preserve">, </w:t>
      </w:r>
      <w:r w:rsidRPr="00704BD7">
        <w:rPr>
          <w:lang w:val="en-US"/>
        </w:rPr>
        <w:t>N</w:t>
      </w:r>
      <w:r w:rsidRPr="00704BD7">
        <w:t xml:space="preserve">, </w:t>
      </w:r>
      <w:r w:rsidRPr="00704BD7">
        <w:rPr>
          <w:lang w:val="en-US"/>
        </w:rPr>
        <w:t>K</w:t>
      </w:r>
      <w:r w:rsidRPr="00704BD7">
        <w:t xml:space="preserve">  лежат на одной прямой. Известно, что </w:t>
      </w:r>
      <w:r w:rsidRPr="00704BD7">
        <w:rPr>
          <w:lang w:val="en-US"/>
        </w:rPr>
        <w:t>MN</w:t>
      </w:r>
      <w:r w:rsidRPr="00704BD7">
        <w:t xml:space="preserve"> = 15 см, </w:t>
      </w:r>
      <w:r w:rsidRPr="00704BD7">
        <w:rPr>
          <w:lang w:val="en-US"/>
        </w:rPr>
        <w:t>NK</w:t>
      </w:r>
      <w:r w:rsidRPr="00704BD7">
        <w:t xml:space="preserve"> = 18 см. Какой может быть длина отрезка </w:t>
      </w:r>
      <w:r w:rsidRPr="00704BD7">
        <w:rPr>
          <w:lang w:val="en-US"/>
        </w:rPr>
        <w:t>MK</w:t>
      </w:r>
      <w:r w:rsidRPr="00704BD7">
        <w:t>?</w:t>
      </w:r>
    </w:p>
    <w:p w:rsidR="00960A21" w:rsidRPr="00704BD7" w:rsidRDefault="00960A21" w:rsidP="00960A21">
      <w:r w:rsidRPr="00704BD7">
        <w:t xml:space="preserve">2. Сумма вертикальных углов </w:t>
      </w:r>
      <w:r w:rsidRPr="00704BD7">
        <w:rPr>
          <w:lang w:val="en-US"/>
        </w:rPr>
        <w:t>AOB</w:t>
      </w:r>
      <w:r w:rsidRPr="00704BD7">
        <w:t xml:space="preserve">  и </w:t>
      </w:r>
      <w:r w:rsidRPr="00704BD7">
        <w:rPr>
          <w:lang w:val="en-US"/>
        </w:rPr>
        <w:t>COD</w:t>
      </w:r>
      <w:r w:rsidRPr="00704BD7">
        <w:t xml:space="preserve">, образованных при пересечении прямых </w:t>
      </w:r>
      <w:r w:rsidRPr="00704BD7">
        <w:rPr>
          <w:lang w:val="en-US"/>
        </w:rPr>
        <w:t>AD</w:t>
      </w:r>
      <w:r w:rsidRPr="00704BD7">
        <w:t xml:space="preserve"> и </w:t>
      </w:r>
      <w:r w:rsidRPr="00704BD7">
        <w:rPr>
          <w:lang w:val="en-US"/>
        </w:rPr>
        <w:t>BC</w:t>
      </w:r>
      <w:r w:rsidRPr="00704BD7">
        <w:t>, равна 108</w:t>
      </w:r>
      <w:r w:rsidRPr="00704BD7">
        <w:rPr>
          <w:vertAlign w:val="superscript"/>
        </w:rPr>
        <w:t>о</w:t>
      </w:r>
      <w:r w:rsidRPr="00704BD7">
        <w:t xml:space="preserve">. Найдите угол </w:t>
      </w:r>
      <w:r w:rsidRPr="00704BD7">
        <w:rPr>
          <w:lang w:val="en-US"/>
        </w:rPr>
        <w:t>B</w:t>
      </w:r>
      <w:r w:rsidRPr="00704BD7">
        <w:t>О</w:t>
      </w:r>
      <w:r w:rsidRPr="00704BD7">
        <w:rPr>
          <w:lang w:val="en-US"/>
        </w:rPr>
        <w:t>D</w:t>
      </w:r>
      <w:r w:rsidRPr="00704BD7">
        <w:t>.</w:t>
      </w:r>
    </w:p>
    <w:p w:rsidR="00960A21" w:rsidRPr="00704BD7" w:rsidRDefault="00960A21" w:rsidP="00960A21">
      <w:r w:rsidRPr="00704BD7">
        <w:t>3. С помощью транспортира начертите угол, равный 132</w:t>
      </w:r>
      <w:r w:rsidRPr="00704BD7">
        <w:rPr>
          <w:vertAlign w:val="superscript"/>
        </w:rPr>
        <w:t>о</w:t>
      </w:r>
      <w:r w:rsidRPr="00704BD7">
        <w:t>, и проведите биссектрису одного из  смежных с ним углов.</w:t>
      </w:r>
    </w:p>
    <w:p w:rsidR="00960A21" w:rsidRPr="00704BD7" w:rsidRDefault="00960A21" w:rsidP="00960A21"/>
    <w:p w:rsidR="00960A21" w:rsidRPr="00704BD7" w:rsidRDefault="00960A21" w:rsidP="00960A21">
      <w:pPr>
        <w:tabs>
          <w:tab w:val="left" w:pos="426"/>
          <w:tab w:val="left" w:pos="2673"/>
        </w:tabs>
        <w:jc w:val="both"/>
      </w:pPr>
    </w:p>
    <w:p w:rsidR="00960A21" w:rsidRPr="00704BD7" w:rsidRDefault="00960A21" w:rsidP="00960A21">
      <w:r w:rsidRPr="00704BD7">
        <w:rPr>
          <w:b/>
        </w:rPr>
        <w:t>Контрольная работа №2</w:t>
      </w:r>
      <w:r w:rsidRPr="00704BD7">
        <w:t xml:space="preserve">  Вариант 1</w:t>
      </w:r>
    </w:p>
    <w:p w:rsidR="00960A21" w:rsidRPr="00704BD7" w:rsidRDefault="0073738D" w:rsidP="00960A21">
      <w:r>
        <w:rPr>
          <w:noProof/>
          <w:lang w:eastAsia="ru-RU"/>
        </w:rPr>
        <w:pict>
          <v:group id="_x0000_s1026" style="position:absolute;margin-left:99.8pt;margin-top:17.15pt;width:161.3pt;height:89.3pt;z-index:251660288" coordorigin="1692,10032" coordsize="3226,1786">
            <v:group id="_x0000_s1027" style="position:absolute;left:1692;top:10032;width:3226;height:1786" coordorigin="1125,2229" coordsize="3226,1786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3855;top:3420;width:376;height:430;mso-width-relative:margin;mso-height-relative:margin" strokecolor="white">
                <v:textbox style="mso-next-textbox:#_x0000_s1028">
                  <w:txbxContent>
                    <w:p w:rsidR="0073738D" w:rsidRPr="00975BC4" w:rsidRDefault="0073738D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position:absolute;left:3855;top:2410;width:120;height:1175;flip:x" o:connectortype="straight"/>
              <v:shape id="_x0000_s1030" type="#_x0000_t202" style="position:absolute;left:2630;top:2659;width:376;height:430;mso-width-relative:margin;mso-height-relative:margin" strokecolor="white">
                <v:textbox style="mso-next-textbox:#_x0000_s1030">
                  <w:txbxContent>
                    <w:p w:rsidR="0073738D" w:rsidRPr="00975BC4" w:rsidRDefault="0073738D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O</w:t>
                      </w:r>
                    </w:p>
                  </w:txbxContent>
                </v:textbox>
              </v:shape>
              <v:shape id="_x0000_s1031" type="#_x0000_t202" style="position:absolute;left:1125;top:3585;width:376;height:430;mso-width-relative:margin;mso-height-relative:margin" strokecolor="white">
                <v:textbox style="mso-next-textbox:#_x0000_s1031">
                  <w:txbxContent>
                    <w:p w:rsidR="0073738D" w:rsidRPr="00975BC4" w:rsidRDefault="0073738D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_x0000_s1032" type="#_x0000_t202" style="position:absolute;left:3975;top:2255;width:376;height:430;mso-width-relative:margin;mso-height-relative:margin" strokecolor="white">
                <v:textbox style="mso-next-textbox:#_x0000_s1032">
                  <w:txbxContent>
                    <w:p w:rsidR="0073738D" w:rsidRPr="00975BC4" w:rsidRDefault="0073738D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</w:t>
                      </w:r>
                    </w:p>
                  </w:txbxContent>
                </v:textbox>
              </v:shape>
              <v:shape id="_x0000_s1033" type="#_x0000_t202" style="position:absolute;left:1501;top:2229;width:376;height:430;mso-width-relative:margin;mso-height-relative:margin" strokecolor="white">
                <v:textbox style="mso-next-textbox:#_x0000_s1033">
                  <w:txbxContent>
                    <w:p w:rsidR="0073738D" w:rsidRPr="00975BC4" w:rsidRDefault="0073738D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_x0000_s1034" type="#_x0000_t32" style="position:absolute;left:1501;top:2535;width:254;height:1305;flip:x" o:connectortype="straight"/>
              <v:shape id="_x0000_s1035" type="#_x0000_t32" style="position:absolute;left:1755;top:2535;width:2100;height:1050" o:connectortype="straight"/>
              <v:shape id="_x0000_s1036" type="#_x0000_t32" style="position:absolute;left:3300;top:3210;width:0;height:210" o:connectortype="straight"/>
              <v:shape id="_x0000_s1037" type="#_x0000_t32" style="position:absolute;left:3225;top:3135;width:0;height:240" o:connectortype="straight"/>
              <v:shape id="_x0000_s1038" type="#_x0000_t32" style="position:absolute;left:2295;top:2685;width:0;height:165" o:connectortype="straight"/>
              <v:shape id="_x0000_s1039" type="#_x0000_t32" style="position:absolute;left:2220;top:2685;width:0;height:165" o:connectortype="straight"/>
              <v:shape id="_x0000_s1040" type="#_x0000_t32" style="position:absolute;left:3225;top:2745;width:165;height:75" o:connectortype="straight"/>
              <v:shape id="_x0000_s1041" type="#_x0000_t32" style="position:absolute;left:2295;top:3300;width:165;height:75" o:connectortype="straight"/>
            </v:group>
            <v:shape id="_x0000_s1042" type="#_x0000_t32" style="position:absolute;left:2068;top:10248;width:2474;height:1440;flip:y" o:connectortype="straight"/>
          </v:group>
        </w:pict>
      </w:r>
      <w:r w:rsidR="00960A21" w:rsidRPr="00704BD7">
        <w:t>1.  На рисунке отрезки АВ и С</w:t>
      </w:r>
      <w:proofErr w:type="gramStart"/>
      <w:r w:rsidR="00960A21" w:rsidRPr="00704BD7">
        <w:rPr>
          <w:lang w:val="en-US"/>
        </w:rPr>
        <w:t>D</w:t>
      </w:r>
      <w:proofErr w:type="gramEnd"/>
      <w:r w:rsidR="00960A21" w:rsidRPr="00704BD7">
        <w:t xml:space="preserve"> имеют общую середину О. Докажите, что </w:t>
      </w:r>
      <w:r w:rsidR="00960A21" w:rsidRPr="00704BD7">
        <w:rPr>
          <w:position w:val="-6"/>
        </w:rPr>
        <w:object w:dxaOrig="1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4pt" o:ole="">
            <v:imagedata r:id="rId29" o:title=""/>
          </v:shape>
          <o:OLEObject Type="Embed" ProgID="Equation.DSMT4" ShapeID="_x0000_i1025" DrawAspect="Content" ObjectID="_1511291113" r:id="rId30"/>
        </w:object>
      </w:r>
      <w:r w:rsidR="00960A21" w:rsidRPr="00704BD7">
        <w:t>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>2. Луч А</w:t>
      </w:r>
      <w:proofErr w:type="gramStart"/>
      <w:r w:rsidRPr="00704BD7">
        <w:rPr>
          <w:lang w:val="en-US"/>
        </w:rPr>
        <w:t>D</w:t>
      </w:r>
      <w:proofErr w:type="gramEnd"/>
      <w:r w:rsidRPr="00704BD7">
        <w:t xml:space="preserve"> – биссектриса угла А. на сторонах угла А отмечены точки В и С так, что </w:t>
      </w:r>
      <w:r w:rsidRPr="00704BD7">
        <w:rPr>
          <w:position w:val="-6"/>
        </w:rPr>
        <w:object w:dxaOrig="1700" w:dyaOrig="279">
          <v:shape id="_x0000_i1026" type="#_x0000_t75" style="width:85pt;height:14pt" o:ole="">
            <v:imagedata r:id="rId31" o:title=""/>
          </v:shape>
          <o:OLEObject Type="Embed" ProgID="Equation.DSMT4" ShapeID="_x0000_i1026" DrawAspect="Content" ObjectID="_1511291114" r:id="rId32"/>
        </w:object>
      </w:r>
      <w:r w:rsidRPr="00704BD7">
        <w:t>. Докажите, что АВ = АС.</w:t>
      </w:r>
    </w:p>
    <w:p w:rsidR="00960A21" w:rsidRPr="00704BD7" w:rsidRDefault="00960A21" w:rsidP="00960A21">
      <w:r w:rsidRPr="00704BD7">
        <w:t>3. Начертите равнобедренный треугольник АВС с основанием ВС. С помощью циркуля и линейки проведите медиану ВВ</w:t>
      </w:r>
      <w:r w:rsidRPr="00704BD7">
        <w:rPr>
          <w:vertAlign w:val="subscript"/>
        </w:rPr>
        <w:t>1</w:t>
      </w:r>
      <w:r w:rsidRPr="00704BD7">
        <w:t xml:space="preserve"> к боковой стороне АС.</w:t>
      </w:r>
    </w:p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 xml:space="preserve">Контрольная работа №2  </w:t>
      </w:r>
      <w:r w:rsidRPr="00704BD7">
        <w:t>Вариант 2</w:t>
      </w:r>
    </w:p>
    <w:p w:rsidR="00960A21" w:rsidRPr="00704BD7" w:rsidRDefault="0073738D" w:rsidP="00960A21">
      <w:r>
        <w:rPr>
          <w:noProof/>
          <w:lang w:eastAsia="ru-RU"/>
        </w:rPr>
        <w:pict>
          <v:group id="_x0000_s1043" style="position:absolute;margin-left:122.2pt;margin-top:16.2pt;width:153.05pt;height:101.65pt;z-index:251661312" coordorigin="1050,8053" coordsize="3061,2033">
            <v:group id="_x0000_s1044" style="position:absolute;left:1050;top:8053;width:3061;height:2033" coordorigin="1050,8053" coordsize="3061,2033">
              <v:shape id="_x0000_s1045" type="#_x0000_t202" style="position:absolute;left:3300;top:9656;width:376;height:430;mso-width-relative:margin;mso-height-relative:margin" strokecolor="white">
                <v:textbox>
                  <w:txbxContent>
                    <w:p w:rsidR="0073738D" w:rsidRPr="00CF2481" w:rsidRDefault="0073738D" w:rsidP="00960A21">
                      <w:r>
                        <w:t>Е</w:t>
                      </w:r>
                    </w:p>
                  </w:txbxContent>
                </v:textbox>
              </v:shape>
              <v:shape id="_x0000_s1046" type="#_x0000_t202" style="position:absolute;left:2084;top:8807;width:376;height:430;mso-width-relative:margin;mso-height-relative:margin" strokecolor="white">
                <v:textbox>
                  <w:txbxContent>
                    <w:p w:rsidR="0073738D" w:rsidRPr="00975BC4" w:rsidRDefault="0073738D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_x0000_s1047" type="#_x0000_t202" style="position:absolute;left:3735;top:8079;width:376;height:430;mso-width-relative:margin;mso-height-relative:margin" strokecolor="white">
                <v:textbox>
                  <w:txbxContent>
                    <w:p w:rsidR="0073738D" w:rsidRPr="00CF2481" w:rsidRDefault="0073738D" w:rsidP="00960A21">
                      <w:r>
                        <w:t>К</w:t>
                      </w:r>
                    </w:p>
                  </w:txbxContent>
                </v:textbox>
              </v:shape>
              <v:shape id="_x0000_s1048" type="#_x0000_t202" style="position:absolute;left:1050;top:9432;width:376;height:430;mso-width-relative:margin;mso-height-relative:margin" strokecolor="white">
                <v:textbox>
                  <w:txbxContent>
                    <w:p w:rsidR="0073738D" w:rsidRPr="00CF2481" w:rsidRDefault="0073738D" w:rsidP="00960A21">
                      <w:r>
                        <w:t>Р</w:t>
                      </w:r>
                    </w:p>
                  </w:txbxContent>
                </v:textbox>
              </v:shape>
              <v:shape id="_x0000_s1049" type="#_x0000_t202" style="position:absolute;left:1246;top:8053;width:376;height:430;mso-width-relative:margin;mso-height-relative:margin" strokecolor="white">
                <v:textbox>
                  <w:txbxContent>
                    <w:p w:rsidR="0073738D" w:rsidRPr="00CF2481" w:rsidRDefault="0073738D" w:rsidP="00960A21">
                      <w:r>
                        <w:t>М</w:t>
                      </w:r>
                    </w:p>
                  </w:txbxContent>
                </v:textbox>
              </v:shape>
              <v:shape id="_x0000_s1050" type="#_x0000_t32" style="position:absolute;left:1755;top:8224;width:1980;height:0" o:connectortype="straight"/>
              <v:shape id="_x0000_s1051" type="#_x0000_t32" style="position:absolute;left:1755;top:8224;width:1635;height:1725" o:connectortype="straight"/>
              <v:shape id="_x0000_s1052" type="#_x0000_t32" style="position:absolute;left:1501;top:8224;width:2234;height:1440;flip:y" o:connectortype="straight"/>
            </v:group>
            <v:shape id="_x0000_s1053" type="#_x0000_t32" style="position:absolute;left:1501;top:9667;width:1889;height:274" o:connectortype="straight"/>
          </v:group>
        </w:pict>
      </w:r>
      <w:r w:rsidR="00960A21" w:rsidRPr="00704BD7">
        <w:t xml:space="preserve">1.  На рисунке отрезки МЕ и  РК точкой </w:t>
      </w:r>
      <w:r w:rsidR="00960A21" w:rsidRPr="00704BD7">
        <w:rPr>
          <w:lang w:val="en-US"/>
        </w:rPr>
        <w:t>D</w:t>
      </w:r>
      <w:r w:rsidR="00960A21" w:rsidRPr="00704BD7">
        <w:t xml:space="preserve"> делятся пополам</w:t>
      </w:r>
      <w:proofErr w:type="gramStart"/>
      <w:r w:rsidR="00960A21" w:rsidRPr="00704BD7">
        <w:t xml:space="preserve"> .</w:t>
      </w:r>
      <w:proofErr w:type="gramEnd"/>
      <w:r w:rsidR="00960A21" w:rsidRPr="00704BD7">
        <w:t xml:space="preserve"> Докажите, что </w:t>
      </w:r>
      <w:r w:rsidR="00960A21" w:rsidRPr="00704BD7">
        <w:rPr>
          <w:position w:val="-4"/>
        </w:rPr>
        <w:object w:dxaOrig="1740" w:dyaOrig="260">
          <v:shape id="_x0000_i1027" type="#_x0000_t75" style="width:87pt;height:13pt" o:ole="">
            <v:imagedata r:id="rId33" o:title=""/>
          </v:shape>
          <o:OLEObject Type="Embed" ProgID="Equation.DSMT4" ShapeID="_x0000_i1027" DrawAspect="Content" ObjectID="_1511291115" r:id="rId34"/>
        </w:object>
      </w:r>
      <w:r w:rsidR="00960A21" w:rsidRPr="00704BD7">
        <w:t>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 xml:space="preserve">2. На сторонах угла </w:t>
      </w:r>
      <w:r w:rsidRPr="00704BD7">
        <w:rPr>
          <w:lang w:val="en-US"/>
        </w:rPr>
        <w:t>D</w:t>
      </w:r>
      <w:r w:rsidRPr="00704BD7">
        <w:t xml:space="preserve"> отмечены точки М и</w:t>
      </w:r>
      <w:proofErr w:type="gramStart"/>
      <w:r w:rsidRPr="00704BD7">
        <w:t xml:space="preserve"> К</w:t>
      </w:r>
      <w:proofErr w:type="gramEnd"/>
      <w:r w:rsidRPr="00704BD7">
        <w:t xml:space="preserve"> так, что </w:t>
      </w:r>
      <w:r w:rsidRPr="00704BD7">
        <w:rPr>
          <w:lang w:val="en-US"/>
        </w:rPr>
        <w:t>D</w:t>
      </w:r>
      <w:r w:rsidRPr="00704BD7">
        <w:t xml:space="preserve">М = </w:t>
      </w:r>
      <w:r w:rsidRPr="00704BD7">
        <w:rPr>
          <w:lang w:val="en-US"/>
        </w:rPr>
        <w:t>D</w:t>
      </w:r>
      <w:r w:rsidRPr="00704BD7">
        <w:t xml:space="preserve">К. Точка Р лежит внутри угла </w:t>
      </w:r>
      <w:r w:rsidRPr="00704BD7">
        <w:rPr>
          <w:lang w:val="en-US"/>
        </w:rPr>
        <w:t>D</w:t>
      </w:r>
      <w:r w:rsidRPr="00704BD7">
        <w:t xml:space="preserve">, и РК = РМ. Докажите, что луч </w:t>
      </w:r>
      <w:r w:rsidRPr="00704BD7">
        <w:rPr>
          <w:lang w:val="en-US"/>
        </w:rPr>
        <w:t>D</w:t>
      </w:r>
      <w:r w:rsidRPr="00704BD7">
        <w:t>Р – биссектриса угла М</w:t>
      </w:r>
      <w:r w:rsidRPr="00704BD7">
        <w:rPr>
          <w:lang w:val="en-US"/>
        </w:rPr>
        <w:t>D</w:t>
      </w:r>
      <w:r w:rsidRPr="00704BD7">
        <w:t>К.</w:t>
      </w:r>
    </w:p>
    <w:p w:rsidR="00960A21" w:rsidRPr="00704BD7" w:rsidRDefault="00960A21" w:rsidP="00960A21">
      <w:r w:rsidRPr="00704BD7">
        <w:t>3. Начертите равнобедренный треугольник АВС с основанием АС и острым углом В. С помощью циркуля и линейки проведите высоту из вершины угла  А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r w:rsidRPr="00704BD7">
        <w:rPr>
          <w:b/>
        </w:rPr>
        <w:t>Контрольная работа №3</w:t>
      </w:r>
      <w:r w:rsidRPr="00704BD7">
        <w:t xml:space="preserve">  Вариант 1</w:t>
      </w:r>
    </w:p>
    <w:p w:rsidR="00960A21" w:rsidRPr="00704BD7" w:rsidRDefault="00960A21" w:rsidP="00960A21">
      <w:r w:rsidRPr="00704BD7">
        <w:t>1.  Отрезки EF  и  PQ  пересекаются в их середине М. Докажите, что РЕ║QF.</w:t>
      </w:r>
    </w:p>
    <w:p w:rsidR="00960A21" w:rsidRPr="00704BD7" w:rsidRDefault="00960A21" w:rsidP="00960A21">
      <w:r w:rsidRPr="00704BD7">
        <w:t xml:space="preserve">2. Отрезок DM – биссектриса треугольника СDЕ. Через точку М проведена прямая, параллельная стороне СD и пересекающая сторону DЕ в точке N. Найдите углы треугольника DMN, если </w:t>
      </w:r>
      <w:r w:rsidRPr="00704BD7">
        <w:rPr>
          <w:position w:val="-6"/>
        </w:rPr>
        <w:object w:dxaOrig="1300" w:dyaOrig="320">
          <v:shape id="_x0000_i1028" type="#_x0000_t75" style="width:65pt;height:16pt" o:ole="">
            <v:imagedata r:id="rId35" o:title=""/>
          </v:shape>
          <o:OLEObject Type="Embed" ProgID="Equation.DSMT4" ShapeID="_x0000_i1028" DrawAspect="Content" ObjectID="_1511291116" r:id="rId36"/>
        </w:object>
      </w:r>
      <w:r w:rsidRPr="00704BD7">
        <w:t>.</w:t>
      </w:r>
    </w:p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>Контрольная работа №3</w:t>
      </w:r>
      <w:r w:rsidRPr="00704BD7">
        <w:t xml:space="preserve">  Вариант 2</w:t>
      </w:r>
    </w:p>
    <w:p w:rsidR="00960A21" w:rsidRPr="00704BD7" w:rsidRDefault="00960A21" w:rsidP="00960A21">
      <w:r w:rsidRPr="00704BD7">
        <w:t>1.  Отрезки MN и EF  пересекаются в их середине Р. Докажите, что Е</w:t>
      </w:r>
      <w:proofErr w:type="gramStart"/>
      <w:r w:rsidRPr="00704BD7">
        <w:t>N</w:t>
      </w:r>
      <w:proofErr w:type="gramEnd"/>
      <w:r w:rsidRPr="00704BD7">
        <w:t>║МF.</w:t>
      </w:r>
    </w:p>
    <w:p w:rsidR="00960A21" w:rsidRPr="00704BD7" w:rsidRDefault="00960A21" w:rsidP="00960A21">
      <w:r w:rsidRPr="00704BD7">
        <w:t xml:space="preserve">2. Отрезок АD – биссектриса </w:t>
      </w:r>
      <w:proofErr w:type="spellStart"/>
      <w:r w:rsidRPr="00704BD7">
        <w:t>треугольникаАВС</w:t>
      </w:r>
      <w:proofErr w:type="spellEnd"/>
      <w:r w:rsidRPr="00704BD7">
        <w:t xml:space="preserve">. Через точку D  </w:t>
      </w:r>
      <w:proofErr w:type="gramStart"/>
      <w:r w:rsidRPr="00704BD7">
        <w:t>проведена</w:t>
      </w:r>
      <w:proofErr w:type="gramEnd"/>
      <w:r w:rsidRPr="00704BD7">
        <w:t xml:space="preserve"> прямая, параллельная стороне АВ и пересекающая сторону АС в точке F. Найдите углы треугольника </w:t>
      </w:r>
      <w:proofErr w:type="gramStart"/>
      <w:r w:rsidRPr="00704BD7">
        <w:t>А</w:t>
      </w:r>
      <w:proofErr w:type="gramEnd"/>
      <w:r w:rsidRPr="00704BD7">
        <w:t xml:space="preserve">DF, если </w:t>
      </w:r>
      <w:r w:rsidRPr="00704BD7">
        <w:rPr>
          <w:position w:val="-6"/>
        </w:rPr>
        <w:object w:dxaOrig="1300" w:dyaOrig="320">
          <v:shape id="_x0000_i1029" type="#_x0000_t75" style="width:65pt;height:16pt" o:ole="">
            <v:imagedata r:id="rId37" o:title=""/>
          </v:shape>
          <o:OLEObject Type="Embed" ProgID="Equation.DSMT4" ShapeID="_x0000_i1029" DrawAspect="Content" ObjectID="_1511291117" r:id="rId38"/>
        </w:object>
      </w:r>
      <w:r w:rsidRPr="00704BD7">
        <w:t>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r w:rsidRPr="00704BD7">
        <w:rPr>
          <w:b/>
        </w:rPr>
        <w:t xml:space="preserve">Контрольная работа №4      </w:t>
      </w:r>
      <w:r w:rsidRPr="00704BD7">
        <w:t>Вариант 1</w:t>
      </w:r>
    </w:p>
    <w:p w:rsidR="00960A21" w:rsidRPr="00704BD7" w:rsidRDefault="0073738D" w:rsidP="00960A21">
      <w:r>
        <w:rPr>
          <w:noProof/>
        </w:rPr>
        <w:pict>
          <v:group id="_x0000_s1054" style="position:absolute;margin-left:-9.5pt;margin-top:16.65pt;width:168.05pt;height:92.1pt;z-index:251662336" coordorigin="944,2736" coordsize="3361,1842">
            <v:shape id="_x0000_s1055" type="#_x0000_t202" style="position:absolute;left:3869;top:3720;width:436;height:429;mso-width-relative:margin;mso-height-relative:margin" strokecolor="white">
              <v:textbox style="mso-next-textbox:#_x0000_s1055"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56" type="#_x0000_t202" style="position:absolute;left:3320;top:4149;width:436;height:429;mso-width-relative:margin;mso-height-relative:margin" strokecolor="white">
              <v:textbox style="mso-next-textbox:#_x0000_s1056"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57" type="#_x0000_t202" style="position:absolute;left:2100;top:2736;width:436;height:429;mso-width-relative:margin;mso-height-relative:margin" strokecolor="white">
              <v:textbox style="mso-next-textbox:#_x0000_s1057">
                <w:txbxContent>
                  <w:p w:rsidR="0073738D" w:rsidRDefault="0073738D" w:rsidP="00960A21">
                    <w:r>
                      <w:t>Е</w:t>
                    </w:r>
                  </w:p>
                </w:txbxContent>
              </v:textbox>
            </v:shape>
            <v:shape id="_x0000_s1058" type="#_x0000_t202" style="position:absolute;left:3420;top:2976;width:436;height:429;mso-width-relative:margin;mso-height-relative:margin" strokecolor="white">
              <v:textbox style="mso-next-textbox:#_x0000_s1058">
                <w:txbxContent>
                  <w:p w:rsidR="0073738D" w:rsidRDefault="0073738D" w:rsidP="00960A21">
                    <w:r>
                      <w:t>М</w:t>
                    </w:r>
                  </w:p>
                </w:txbxContent>
              </v:textbox>
            </v:shape>
            <v:shape id="_x0000_s1059" type="#_x0000_t202" style="position:absolute;left:2700;top:3840;width:436;height:429;mso-width-relative:margin;mso-height-relative:margin" strokecolor="white">
              <v:textbox style="mso-next-textbox:#_x0000_s1059">
                <w:txbxContent>
                  <w:p w:rsidR="0073738D" w:rsidRDefault="0073738D" w:rsidP="00960A21">
                    <w:r>
                      <w:t>С</w:t>
                    </w:r>
                  </w:p>
                </w:txbxContent>
              </v:textbox>
            </v:shape>
            <v:shape id="_x0000_s1060" type="#_x0000_t202" style="position:absolute;left:2100;top:3165;width:436;height:429;mso-width-relative:margin;mso-height-relative:margin" strokecolor="white">
              <v:textbox style="mso-next-textbox:#_x0000_s1060">
                <w:txbxContent>
                  <w:p w:rsidR="0073738D" w:rsidRDefault="0073738D" w:rsidP="00960A21">
                    <w:r>
                      <w:t>В</w:t>
                    </w:r>
                  </w:p>
                </w:txbxContent>
              </v:textbox>
            </v:shape>
            <v:shape id="_x0000_s1061" type="#_x0000_t32" style="position:absolute;left:1380;top:3090;width:2205;height:750;flip:y" o:connectortype="straight"/>
            <v:shape id="_x0000_s1062" type="#_x0000_t32" style="position:absolute;left:1380;top:3840;width:2925;height:210" o:connectortype="straight"/>
            <v:shape id="_x0000_s1063" type="#_x0000_t32" style="position:absolute;left:2100;top:2850;width:1320;height:1680" o:connectortype="straight"/>
            <v:shape id="_x0000_s1064" type="#_x0000_t202" style="position:absolute;left:944;top:3621;width:436;height:429;mso-width-relative:margin;mso-height-relative:margin" strokecolor="white">
              <v:textbox style="mso-next-textbox:#_x0000_s1064">
                <w:txbxContent>
                  <w:p w:rsidR="0073738D" w:rsidRDefault="0073738D" w:rsidP="00960A21">
                    <w:r>
                      <w:t>А</w:t>
                    </w:r>
                  </w:p>
                </w:txbxContent>
              </v:textbox>
            </v:shape>
          </v:group>
        </w:pict>
      </w:r>
      <w:r w:rsidR="00960A21" w:rsidRPr="00704BD7">
        <w:t xml:space="preserve">1.  На рисунке </w:t>
      </w:r>
      <w:r w:rsidR="00960A21" w:rsidRPr="00704BD7">
        <w:rPr>
          <w:position w:val="-6"/>
        </w:rPr>
        <w:object w:dxaOrig="1380" w:dyaOrig="320">
          <v:shape id="_x0000_i1030" type="#_x0000_t75" style="width:69pt;height:16pt" o:ole="">
            <v:imagedata r:id="rId39" o:title=""/>
          </v:shape>
          <o:OLEObject Type="Embed" ProgID="Equation.DSMT4" ShapeID="_x0000_i1030" DrawAspect="Content" ObjectID="_1511291118" r:id="rId40"/>
        </w:object>
      </w:r>
      <w:r w:rsidR="00960A21" w:rsidRPr="00704BD7">
        <w:t xml:space="preserve">, </w:t>
      </w:r>
      <w:r w:rsidR="00960A21" w:rsidRPr="00704BD7">
        <w:rPr>
          <w:position w:val="-6"/>
        </w:rPr>
        <w:object w:dxaOrig="1280" w:dyaOrig="320">
          <v:shape id="_x0000_i1031" type="#_x0000_t75" style="width:64pt;height:16pt" o:ole="">
            <v:imagedata r:id="rId41" o:title=""/>
          </v:shape>
          <o:OLEObject Type="Embed" ProgID="Equation.DSMT4" ShapeID="_x0000_i1031" DrawAspect="Content" ObjectID="_1511291119" r:id="rId42"/>
        </w:object>
      </w:r>
      <w:r w:rsidR="00960A21" w:rsidRPr="00704BD7">
        <w:t>, А</w:t>
      </w:r>
      <w:proofErr w:type="gramStart"/>
      <w:r w:rsidR="00960A21" w:rsidRPr="00704BD7">
        <w:rPr>
          <w:lang w:val="en-US"/>
        </w:rPr>
        <w:t>C</w:t>
      </w:r>
      <w:proofErr w:type="gramEnd"/>
      <w:r w:rsidR="00960A21" w:rsidRPr="00704BD7">
        <w:t xml:space="preserve"> = 12 см. Найдите сторону АВ треугольника АВС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>2. В треугольнике С</w:t>
      </w:r>
      <w:proofErr w:type="gramStart"/>
      <w:r w:rsidRPr="00704BD7">
        <w:rPr>
          <w:lang w:val="en-US"/>
        </w:rPr>
        <w:t>D</w:t>
      </w:r>
      <w:proofErr w:type="gramEnd"/>
      <w:r w:rsidRPr="00704BD7">
        <w:t>Е  точка М лежит на стороне СЕ, причем угол СМ</w:t>
      </w:r>
      <w:r w:rsidRPr="00704BD7">
        <w:rPr>
          <w:lang w:val="en-US"/>
        </w:rPr>
        <w:t>D</w:t>
      </w:r>
      <w:r w:rsidRPr="00704BD7">
        <w:t xml:space="preserve"> острый. Докажите, что </w:t>
      </w:r>
      <w:proofErr w:type="gramStart"/>
      <w:r w:rsidRPr="00704BD7">
        <w:rPr>
          <w:lang w:val="en-US"/>
        </w:rPr>
        <w:t>D</w:t>
      </w:r>
      <w:proofErr w:type="gramEnd"/>
      <w:r w:rsidRPr="00704BD7">
        <w:t xml:space="preserve">Е &gt; </w:t>
      </w:r>
      <w:r w:rsidRPr="00704BD7">
        <w:rPr>
          <w:lang w:val="en-US"/>
        </w:rPr>
        <w:t>D</w:t>
      </w:r>
      <w:r w:rsidRPr="00704BD7">
        <w:t>М.</w:t>
      </w:r>
    </w:p>
    <w:p w:rsidR="00960A21" w:rsidRPr="00704BD7" w:rsidRDefault="00960A21" w:rsidP="00960A21">
      <w:r w:rsidRPr="00704BD7">
        <w:t>3. Периметр равнобедренного  тупоугольного треугольника равен 45 см, а одна из его сторон больше другой на 9 см. Найдите стороны треугольника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 xml:space="preserve">Контрольная работа №4  </w:t>
      </w:r>
      <w:r w:rsidRPr="00704BD7">
        <w:t>Вариант 2</w:t>
      </w:r>
    </w:p>
    <w:p w:rsidR="00960A21" w:rsidRPr="00704BD7" w:rsidRDefault="0073738D" w:rsidP="00960A21">
      <w:r>
        <w:rPr>
          <w:noProof/>
        </w:rPr>
        <w:pict>
          <v:group id="_x0000_s1065" style="position:absolute;margin-left:7.8pt;margin-top:16.6pt;width:163.55pt;height:112.3pt;z-index:251663360" coordorigin="1290,9422" coordsize="3271,2246">
            <v:shape id="_x0000_s1066" type="#_x0000_t202" style="position:absolute;left:4080;top:10558;width:481;height:448;mso-width-relative:margin;mso-height-relative:margin" strokecolor="white">
              <v:textbox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67" type="#_x0000_t202" style="position:absolute;left:2939;top:9422;width:481;height:448;mso-width-relative:margin;mso-height-relative:margin" strokecolor="white">
              <v:textbox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68" type="#_x0000_t202" style="position:absolute;left:2055;top:9540;width:481;height:448;mso-width-relative:margin;mso-height-relative:margin" strokecolor="white">
              <v:textbox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1069" type="#_x0000_t202" style="position:absolute;left:2519;top:10110;width:481;height:448;mso-width-relative:margin;mso-height-relative:margin" strokecolor="white">
              <v:textbox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70" type="#_x0000_t202" style="position:absolute;left:1290;top:11102;width:481;height:448;mso-width-relative:margin;mso-height-relative:margin" strokecolor="white">
              <v:textbox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71" type="#_x0000_t202" style="position:absolute;left:2655;top:10558;width:481;height:448;mso-width-relative:margin;mso-height-relative:margin" strokecolor="white">
              <v:textbox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72" type="#_x0000_t32" style="position:absolute;left:2100;top:9795;width:1980;height:945" o:connectortype="straight"/>
            <v:shape id="_x0000_s1073" type="#_x0000_t32" style="position:absolute;left:1290;top:10740;width:2790;height:480;flip:x" o:connectortype="straight"/>
            <v:shape id="_x0000_s1074" type="#_x0000_t32" style="position:absolute;left:2925;top:9540;width:75;height:1845" o:connectortype="straight"/>
            <v:shape id="_x0000_s1075" type="#_x0000_t202" style="position:absolute;left:3000;top:11220;width:481;height:448;mso-width-relative:margin;mso-height-relative:margin" strokecolor="white">
              <v:textbox>
                <w:txbxContent>
                  <w:p w:rsidR="0073738D" w:rsidRPr="00216D18" w:rsidRDefault="0073738D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</v:group>
        </w:pict>
      </w:r>
      <w:r w:rsidR="00960A21" w:rsidRPr="00704BD7">
        <w:t xml:space="preserve">1.  На рисунке </w:t>
      </w:r>
      <w:r w:rsidR="00960A21" w:rsidRPr="00704BD7">
        <w:rPr>
          <w:position w:val="-4"/>
        </w:rPr>
        <w:object w:dxaOrig="1380" w:dyaOrig="300">
          <v:shape id="_x0000_i1032" type="#_x0000_t75" style="width:69pt;height:15pt" o:ole="">
            <v:imagedata r:id="rId43" o:title=""/>
          </v:shape>
          <o:OLEObject Type="Embed" ProgID="Equation.DSMT4" ShapeID="_x0000_i1032" DrawAspect="Content" ObjectID="_1511291120" r:id="rId44"/>
        </w:object>
      </w:r>
      <w:r w:rsidR="00960A21" w:rsidRPr="00704BD7">
        <w:t xml:space="preserve">, </w:t>
      </w:r>
      <w:r w:rsidR="00960A21" w:rsidRPr="00704BD7">
        <w:rPr>
          <w:position w:val="-6"/>
        </w:rPr>
        <w:object w:dxaOrig="1280" w:dyaOrig="320">
          <v:shape id="_x0000_i1033" type="#_x0000_t75" style="width:64pt;height:16pt" o:ole="">
            <v:imagedata r:id="rId45" o:title=""/>
          </v:shape>
          <o:OLEObject Type="Embed" ProgID="Equation.DSMT4" ShapeID="_x0000_i1033" DrawAspect="Content" ObjectID="_1511291121" r:id="rId46"/>
        </w:object>
      </w:r>
      <w:r w:rsidR="00960A21" w:rsidRPr="00704BD7">
        <w:t xml:space="preserve">, </w:t>
      </w:r>
      <w:r w:rsidR="00960A21" w:rsidRPr="00704BD7">
        <w:rPr>
          <w:lang w:val="en-US"/>
        </w:rPr>
        <w:t>BC</w:t>
      </w:r>
      <w:r w:rsidR="00960A21" w:rsidRPr="00704BD7">
        <w:t xml:space="preserve"> = 9 см. Найдите сторону А</w:t>
      </w:r>
      <w:proofErr w:type="gramStart"/>
      <w:r w:rsidR="00960A21" w:rsidRPr="00704BD7">
        <w:rPr>
          <w:lang w:val="en-US"/>
        </w:rPr>
        <w:t>C</w:t>
      </w:r>
      <w:proofErr w:type="gramEnd"/>
      <w:r w:rsidR="00960A21" w:rsidRPr="00704BD7">
        <w:t xml:space="preserve"> треугольника АВС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 xml:space="preserve">2. В треугольнике </w:t>
      </w:r>
      <w:r w:rsidRPr="00704BD7">
        <w:rPr>
          <w:lang w:val="en-US"/>
        </w:rPr>
        <w:t>MNP</w:t>
      </w:r>
      <w:r w:rsidRPr="00704BD7">
        <w:t xml:space="preserve">  точка </w:t>
      </w:r>
      <w:r w:rsidRPr="00704BD7">
        <w:rPr>
          <w:lang w:val="en-US"/>
        </w:rPr>
        <w:t>K</w:t>
      </w:r>
      <w:r w:rsidRPr="00704BD7">
        <w:t xml:space="preserve"> лежит на стороне </w:t>
      </w:r>
      <w:r w:rsidRPr="00704BD7">
        <w:rPr>
          <w:lang w:val="en-US"/>
        </w:rPr>
        <w:t>MN</w:t>
      </w:r>
      <w:r w:rsidRPr="00704BD7">
        <w:t xml:space="preserve">, причем угол </w:t>
      </w:r>
      <w:r w:rsidRPr="00704BD7">
        <w:rPr>
          <w:lang w:val="en-US"/>
        </w:rPr>
        <w:t>NKP</w:t>
      </w:r>
      <w:r w:rsidRPr="00704BD7">
        <w:t xml:space="preserve"> острый. Докажите, что </w:t>
      </w:r>
      <w:r w:rsidRPr="00704BD7">
        <w:rPr>
          <w:lang w:val="en-US"/>
        </w:rPr>
        <w:t>KP</w:t>
      </w:r>
      <w:r w:rsidRPr="00704BD7">
        <w:t xml:space="preserve"> &lt; М</w:t>
      </w:r>
      <w:proofErr w:type="gramStart"/>
      <w:r w:rsidRPr="00704BD7">
        <w:rPr>
          <w:lang w:val="en-US"/>
        </w:rPr>
        <w:t>P</w:t>
      </w:r>
      <w:proofErr w:type="gramEnd"/>
      <w:r w:rsidRPr="00704BD7">
        <w:t>.</w:t>
      </w:r>
    </w:p>
    <w:p w:rsidR="00960A21" w:rsidRPr="00704BD7" w:rsidRDefault="00960A21" w:rsidP="00960A21">
      <w:r w:rsidRPr="00704BD7">
        <w:t>3.Одна из сторон тупоугольного равнобедренного треугольника на 17 см меньше другой. Найдите стороны этого треугольника, если его периметр равен 77 см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pPr>
        <w:tabs>
          <w:tab w:val="left" w:pos="426"/>
        </w:tabs>
        <w:jc w:val="both"/>
      </w:pPr>
    </w:p>
    <w:p w:rsidR="00182103" w:rsidRPr="004D4BEC" w:rsidRDefault="00182103" w:rsidP="00960A21">
      <w:pPr>
        <w:rPr>
          <w:b/>
        </w:rPr>
      </w:pPr>
    </w:p>
    <w:p w:rsidR="00960A21" w:rsidRPr="00704BD7" w:rsidRDefault="00960A21" w:rsidP="00960A21">
      <w:r w:rsidRPr="00704BD7">
        <w:rPr>
          <w:b/>
        </w:rPr>
        <w:lastRenderedPageBreak/>
        <w:t>Контрольная работа №5</w:t>
      </w:r>
      <w:r w:rsidRPr="00704BD7">
        <w:t xml:space="preserve"> Вариант 1</w:t>
      </w:r>
    </w:p>
    <w:p w:rsidR="00960A21" w:rsidRPr="00704BD7" w:rsidRDefault="00960A21" w:rsidP="00960A21">
      <w:r w:rsidRPr="00704BD7">
        <w:t xml:space="preserve">1.  В остроугольном треугольнике MNP биссектриса угла М пересекает высоту </w:t>
      </w:r>
      <w:r w:rsidRPr="00704BD7">
        <w:rPr>
          <w:lang w:val="en-US"/>
        </w:rPr>
        <w:t>NK</w:t>
      </w:r>
      <w:r w:rsidRPr="00704BD7">
        <w:t xml:space="preserve"> в точке О, причем ОК = 9 см. Найдите расстояние от точки</w:t>
      </w:r>
      <w:proofErr w:type="gramStart"/>
      <w:r w:rsidRPr="00704BD7">
        <w:t xml:space="preserve"> О</w:t>
      </w:r>
      <w:proofErr w:type="gramEnd"/>
      <w:r w:rsidRPr="00704BD7">
        <w:t xml:space="preserve"> до прямой М</w:t>
      </w:r>
      <w:r w:rsidRPr="00704BD7">
        <w:rPr>
          <w:lang w:val="en-US"/>
        </w:rPr>
        <w:t>N</w:t>
      </w:r>
      <w:r w:rsidRPr="00704BD7">
        <w:t>.</w:t>
      </w:r>
    </w:p>
    <w:p w:rsidR="00960A21" w:rsidRPr="00704BD7" w:rsidRDefault="00960A21" w:rsidP="00960A21">
      <w:r w:rsidRPr="00704BD7">
        <w:t>2. Постройте прямоугольный треугольник по гипотенузе и острому углу.</w:t>
      </w:r>
    </w:p>
    <w:p w:rsidR="00960A21" w:rsidRPr="00704BD7" w:rsidRDefault="00960A21" w:rsidP="00960A21">
      <w:r w:rsidRPr="00704BD7">
        <w:t>3. С помощью циркуля и линейки постройте угол, равный 150</w:t>
      </w:r>
      <w:r w:rsidRPr="00704BD7">
        <w:rPr>
          <w:vertAlign w:val="superscript"/>
        </w:rPr>
        <w:t>о</w:t>
      </w:r>
      <w:r w:rsidRPr="00704BD7">
        <w:t>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>Контрольная работа №5  В</w:t>
      </w:r>
      <w:r w:rsidRPr="00704BD7">
        <w:t>ариант 2</w:t>
      </w:r>
    </w:p>
    <w:p w:rsidR="00960A21" w:rsidRPr="00704BD7" w:rsidRDefault="00960A21" w:rsidP="00960A21">
      <w:r w:rsidRPr="00704BD7">
        <w:t xml:space="preserve">1.  В прямоугольном треугольнике </w:t>
      </w:r>
      <w:r w:rsidRPr="00704BD7">
        <w:rPr>
          <w:lang w:val="en-US"/>
        </w:rPr>
        <w:t>DCE</w:t>
      </w:r>
      <w:r w:rsidRPr="00704BD7">
        <w:t xml:space="preserve"> </w:t>
      </w:r>
      <w:r w:rsidRPr="00704BD7">
        <w:rPr>
          <w:lang w:val="en-US"/>
        </w:rPr>
        <w:t>c</w:t>
      </w:r>
      <w:r w:rsidRPr="00704BD7">
        <w:t xml:space="preserve"> прямым углом С проведена биссектриса </w:t>
      </w:r>
      <w:r w:rsidRPr="00704BD7">
        <w:rPr>
          <w:lang w:val="en-US"/>
        </w:rPr>
        <w:t>EF</w:t>
      </w:r>
      <w:r w:rsidRPr="00704BD7">
        <w:t xml:space="preserve">, причем </w:t>
      </w:r>
      <w:r w:rsidRPr="00704BD7">
        <w:rPr>
          <w:lang w:val="en-US"/>
        </w:rPr>
        <w:t>FC</w:t>
      </w:r>
      <w:r w:rsidRPr="00704BD7">
        <w:t xml:space="preserve"> = 13 см.  Найдите расстояние от точки </w:t>
      </w:r>
      <w:r w:rsidRPr="00704BD7">
        <w:rPr>
          <w:lang w:val="en-US"/>
        </w:rPr>
        <w:t>F</w:t>
      </w:r>
      <w:r w:rsidRPr="00704BD7">
        <w:t xml:space="preserve"> до прямой </w:t>
      </w:r>
      <w:r w:rsidRPr="00704BD7">
        <w:rPr>
          <w:lang w:val="en-US"/>
        </w:rPr>
        <w:t>DE</w:t>
      </w:r>
      <w:r w:rsidRPr="00704BD7">
        <w:t>.</w:t>
      </w:r>
    </w:p>
    <w:p w:rsidR="00960A21" w:rsidRPr="00704BD7" w:rsidRDefault="00960A21" w:rsidP="00960A21">
      <w:r w:rsidRPr="00704BD7">
        <w:t>2. Постройте прямоугольный треугольник по катету и прилежащему к нему острому углу.</w:t>
      </w:r>
    </w:p>
    <w:p w:rsidR="00960A21" w:rsidRPr="00704BD7" w:rsidRDefault="00960A21" w:rsidP="00960A21">
      <w:r w:rsidRPr="00704BD7">
        <w:t>3. С помощью циркуля и линейки постройте угол, равный 105</w:t>
      </w:r>
      <w:r w:rsidRPr="00704BD7">
        <w:rPr>
          <w:vertAlign w:val="superscript"/>
        </w:rPr>
        <w:t>о</w:t>
      </w:r>
      <w:r w:rsidRPr="00704BD7">
        <w:t>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pPr>
        <w:rPr>
          <w:b/>
        </w:rPr>
      </w:pPr>
      <w:r w:rsidRPr="00704BD7">
        <w:rPr>
          <w:b/>
        </w:rPr>
        <w:t>Итоговая контрольная работа</w:t>
      </w:r>
    </w:p>
    <w:p w:rsidR="00960A21" w:rsidRPr="00704BD7" w:rsidRDefault="00960A21" w:rsidP="00960A21">
      <w:r w:rsidRPr="00704BD7">
        <w:t>Вариант 1</w:t>
      </w:r>
    </w:p>
    <w:p w:rsidR="00960A21" w:rsidRPr="00704BD7" w:rsidRDefault="00960A21" w:rsidP="00960A21">
      <w:r w:rsidRPr="00704BD7">
        <w:t>1.  В равнобедренном треугольнике АВС с основанием АС на медиане В</w:t>
      </w:r>
      <w:r w:rsidRPr="00704BD7">
        <w:rPr>
          <w:lang w:val="en-US"/>
        </w:rPr>
        <w:t>D</w:t>
      </w:r>
      <w:r w:rsidRPr="00704BD7">
        <w:t xml:space="preserve"> отмечена точка К, а на сторонах АВ и ВС – точки М и </w:t>
      </w:r>
      <w:r w:rsidRPr="00704BD7">
        <w:rPr>
          <w:lang w:val="en-US"/>
        </w:rPr>
        <w:t>N</w:t>
      </w:r>
      <w:r w:rsidRPr="00704BD7">
        <w:t xml:space="preserve"> соответственно. Известно, что </w:t>
      </w:r>
      <w:r w:rsidRPr="00704BD7">
        <w:rPr>
          <w:position w:val="-10"/>
        </w:rPr>
        <w:object w:dxaOrig="3300" w:dyaOrig="360">
          <v:shape id="_x0000_i1034" type="#_x0000_t75" style="width:165pt;height:18pt" o:ole="">
            <v:imagedata r:id="rId47" o:title=""/>
          </v:shape>
          <o:OLEObject Type="Embed" ProgID="Equation.DSMT4" ShapeID="_x0000_i1034" DrawAspect="Content" ObjectID="_1511291122" r:id="rId48"/>
        </w:object>
      </w:r>
    </w:p>
    <w:p w:rsidR="00960A21" w:rsidRPr="00704BD7" w:rsidRDefault="00960A21" w:rsidP="00960A21">
      <w:r w:rsidRPr="00704BD7">
        <w:t xml:space="preserve"> а) Найдите угол </w:t>
      </w:r>
      <w:r w:rsidRPr="00704BD7">
        <w:rPr>
          <w:lang w:val="en-US"/>
        </w:rPr>
        <w:t>BNK</w:t>
      </w:r>
      <w:r w:rsidRPr="00704BD7">
        <w:t>.</w:t>
      </w:r>
    </w:p>
    <w:p w:rsidR="00960A21" w:rsidRPr="00704BD7" w:rsidRDefault="00960A21" w:rsidP="00960A21">
      <w:r w:rsidRPr="00704BD7">
        <w:t xml:space="preserve">б)  Докажите, что прямые </w:t>
      </w:r>
      <w:r w:rsidRPr="00704BD7">
        <w:rPr>
          <w:lang w:val="en-US"/>
        </w:rPr>
        <w:t>MN</w:t>
      </w:r>
      <w:r w:rsidRPr="00704BD7">
        <w:t xml:space="preserve"> и ВК взаимно перпендикулярны. </w:t>
      </w:r>
    </w:p>
    <w:p w:rsidR="00960A21" w:rsidRPr="00704BD7" w:rsidRDefault="00960A21" w:rsidP="00960A21">
      <w:r w:rsidRPr="00704BD7">
        <w:t xml:space="preserve">2. На сторонах АВ, ВС и СА треугольника АВС отмечены точки </w:t>
      </w:r>
      <w:r w:rsidRPr="00704BD7">
        <w:rPr>
          <w:lang w:val="en-US"/>
        </w:rPr>
        <w:t>D</w:t>
      </w:r>
      <w:r w:rsidRPr="00704BD7">
        <w:t xml:space="preserve">, </w:t>
      </w:r>
      <w:r w:rsidRPr="00704BD7">
        <w:rPr>
          <w:lang w:val="en-US"/>
        </w:rPr>
        <w:t>E</w:t>
      </w:r>
      <w:r w:rsidRPr="00704BD7">
        <w:t xml:space="preserve"> и </w:t>
      </w:r>
      <w:r w:rsidRPr="00704BD7">
        <w:rPr>
          <w:lang w:val="en-US"/>
        </w:rPr>
        <w:t>F</w:t>
      </w:r>
      <w:r w:rsidRPr="00704BD7">
        <w:t xml:space="preserve"> соответственно. Известно, что </w:t>
      </w:r>
      <w:r w:rsidRPr="00704BD7">
        <w:rPr>
          <w:position w:val="-10"/>
        </w:rPr>
        <w:object w:dxaOrig="3940" w:dyaOrig="360">
          <v:shape id="_x0000_i1035" type="#_x0000_t75" style="width:197pt;height:18pt" o:ole="">
            <v:imagedata r:id="rId49" o:title=""/>
          </v:shape>
          <o:OLEObject Type="Embed" ProgID="Equation.DSMT4" ShapeID="_x0000_i1035" DrawAspect="Content" ObjectID="_1511291123" r:id="rId50"/>
        </w:object>
      </w:r>
    </w:p>
    <w:p w:rsidR="00960A21" w:rsidRPr="00704BD7" w:rsidRDefault="00960A21" w:rsidP="00960A21">
      <w:r w:rsidRPr="00704BD7">
        <w:t xml:space="preserve">а) Найдите угол </w:t>
      </w:r>
      <w:r w:rsidRPr="00704BD7">
        <w:rPr>
          <w:lang w:val="en-US"/>
        </w:rPr>
        <w:t>DFE</w:t>
      </w:r>
      <w:r w:rsidRPr="00704BD7">
        <w:t>.</w:t>
      </w:r>
    </w:p>
    <w:p w:rsidR="00960A21" w:rsidRPr="00704BD7" w:rsidRDefault="00960A21" w:rsidP="00960A21">
      <w:r w:rsidRPr="00704BD7">
        <w:t>б)  Докажите, что прямые АВ и Е</w:t>
      </w:r>
      <w:proofErr w:type="gramStart"/>
      <w:r w:rsidRPr="00704BD7">
        <w:rPr>
          <w:lang w:val="en-US"/>
        </w:rPr>
        <w:t>F</w:t>
      </w:r>
      <w:proofErr w:type="gramEnd"/>
      <w:r w:rsidRPr="00704BD7">
        <w:t xml:space="preserve">  пересекаются.</w:t>
      </w:r>
    </w:p>
    <w:p w:rsidR="00960A21" w:rsidRPr="00704BD7" w:rsidRDefault="00960A21" w:rsidP="00960A21">
      <w:r w:rsidRPr="00704BD7">
        <w:t>3. В прямоугольном треугольнике АВС катет АВ равен 3 см, угол С равен 15</w:t>
      </w:r>
      <w:r w:rsidRPr="00704BD7">
        <w:rPr>
          <w:vertAlign w:val="superscript"/>
        </w:rPr>
        <w:t>0</w:t>
      </w:r>
      <w:r w:rsidRPr="00704BD7">
        <w:t xml:space="preserve">.  На катете АС отмечена точка </w:t>
      </w:r>
      <w:r w:rsidRPr="00704BD7">
        <w:rPr>
          <w:lang w:val="en-US"/>
        </w:rPr>
        <w:t>D</w:t>
      </w:r>
      <w:r w:rsidRPr="00704BD7">
        <w:t xml:space="preserve"> так, что </w:t>
      </w:r>
      <w:r w:rsidRPr="00704BD7">
        <w:rPr>
          <w:position w:val="-6"/>
        </w:rPr>
        <w:object w:dxaOrig="1280" w:dyaOrig="320">
          <v:shape id="_x0000_i1036" type="#_x0000_t75" style="width:64pt;height:16pt" o:ole="">
            <v:imagedata r:id="rId51" o:title=""/>
          </v:shape>
          <o:OLEObject Type="Embed" ProgID="Equation.DSMT4" ShapeID="_x0000_i1036" DrawAspect="Content" ObjectID="_1511291124" r:id="rId52"/>
        </w:object>
      </w:r>
      <w:r w:rsidRPr="00704BD7">
        <w:t>.</w:t>
      </w:r>
    </w:p>
    <w:p w:rsidR="00960A21" w:rsidRPr="00704BD7" w:rsidRDefault="00960A21" w:rsidP="00960A21">
      <w:r w:rsidRPr="00704BD7">
        <w:t>а)  Найдите длину отрезка В</w:t>
      </w:r>
      <w:proofErr w:type="gramStart"/>
      <w:r w:rsidRPr="00704BD7">
        <w:rPr>
          <w:lang w:val="en-US"/>
        </w:rPr>
        <w:t>D</w:t>
      </w:r>
      <w:proofErr w:type="gramEnd"/>
      <w:r w:rsidRPr="00704BD7">
        <w:t>.</w:t>
      </w:r>
    </w:p>
    <w:p w:rsidR="00960A21" w:rsidRPr="00704BD7" w:rsidRDefault="00960A21" w:rsidP="00960A21">
      <w:r w:rsidRPr="00704BD7">
        <w:t>б)  Докажите, что В</w:t>
      </w:r>
      <w:proofErr w:type="gramStart"/>
      <w:r w:rsidRPr="00704BD7">
        <w:rPr>
          <w:lang w:val="en-US"/>
        </w:rPr>
        <w:t>C</w:t>
      </w:r>
      <w:proofErr w:type="gramEnd"/>
      <w:r w:rsidRPr="00704BD7">
        <w:t xml:space="preserve"> &lt; 12 </w:t>
      </w:r>
      <w:r w:rsidRPr="00704BD7">
        <w:rPr>
          <w:lang w:val="en-US"/>
        </w:rPr>
        <w:t>c</w:t>
      </w:r>
      <w:r w:rsidRPr="00704BD7">
        <w:t>м.</w:t>
      </w:r>
    </w:p>
    <w:p w:rsidR="00960A21" w:rsidRPr="00704BD7" w:rsidRDefault="00960A21" w:rsidP="00960A21"/>
    <w:p w:rsidR="00960A21" w:rsidRPr="00704BD7" w:rsidRDefault="00960A21" w:rsidP="00960A21">
      <w:pPr>
        <w:rPr>
          <w:b/>
        </w:rPr>
      </w:pPr>
      <w:r w:rsidRPr="00704BD7">
        <w:rPr>
          <w:b/>
        </w:rPr>
        <w:t>Итоговая контрольная работа</w:t>
      </w:r>
    </w:p>
    <w:p w:rsidR="00960A21" w:rsidRPr="00704BD7" w:rsidRDefault="00960A21" w:rsidP="00960A21">
      <w:r w:rsidRPr="00704BD7">
        <w:t>Вариант 2</w:t>
      </w:r>
    </w:p>
    <w:p w:rsidR="00960A21" w:rsidRPr="00704BD7" w:rsidRDefault="00960A21" w:rsidP="00960A21">
      <w:r w:rsidRPr="00704BD7">
        <w:t>1. В треугольнике АВС угол А равен 55</w:t>
      </w:r>
      <w:r w:rsidRPr="00704BD7">
        <w:rPr>
          <w:vertAlign w:val="superscript"/>
        </w:rPr>
        <w:t>о</w:t>
      </w:r>
      <w:r w:rsidRPr="00704BD7">
        <w:t>. Внутри треугольника отмечена точка</w:t>
      </w:r>
      <w:proofErr w:type="gramStart"/>
      <w:r w:rsidRPr="00704BD7">
        <w:t xml:space="preserve"> О</w:t>
      </w:r>
      <w:proofErr w:type="gramEnd"/>
      <w:r w:rsidRPr="00704BD7">
        <w:t xml:space="preserve"> так, что </w:t>
      </w:r>
      <w:r w:rsidRPr="00704BD7">
        <w:rPr>
          <w:position w:val="-6"/>
        </w:rPr>
        <w:object w:dxaOrig="1719" w:dyaOrig="279">
          <v:shape id="_x0000_i1037" type="#_x0000_t75" style="width:86pt;height:14pt" o:ole="">
            <v:imagedata r:id="rId53" o:title=""/>
          </v:shape>
          <o:OLEObject Type="Embed" ProgID="Equation.DSMT4" ShapeID="_x0000_i1037" DrawAspect="Content" ObjectID="_1511291125" r:id="rId54"/>
        </w:object>
      </w:r>
      <w:r w:rsidRPr="00704BD7">
        <w:t xml:space="preserve"> и АО = ОС. </w:t>
      </w:r>
    </w:p>
    <w:p w:rsidR="00960A21" w:rsidRPr="00704BD7" w:rsidRDefault="00960A21" w:rsidP="00960A21">
      <w:r w:rsidRPr="00704BD7">
        <w:t>а)  Найдите угол АСВ.</w:t>
      </w:r>
    </w:p>
    <w:p w:rsidR="00960A21" w:rsidRPr="00704BD7" w:rsidRDefault="00960A21" w:rsidP="00960A21">
      <w:r w:rsidRPr="00704BD7">
        <w:t xml:space="preserve">б)  Докажите, что </w:t>
      </w:r>
      <w:proofErr w:type="gramStart"/>
      <w:r w:rsidRPr="00704BD7">
        <w:t>прямая</w:t>
      </w:r>
      <w:proofErr w:type="gramEnd"/>
      <w:r w:rsidRPr="00704BD7">
        <w:t xml:space="preserve">  ВО является серединным  перпендикуляром к стороне АС. </w:t>
      </w:r>
    </w:p>
    <w:p w:rsidR="00960A21" w:rsidRPr="00704BD7" w:rsidRDefault="00960A21" w:rsidP="00960A21">
      <w:r w:rsidRPr="00704BD7">
        <w:t>2. На прямой последовательно отложены отрезки  АВ, ВС и С</w:t>
      </w:r>
      <w:r w:rsidRPr="00704BD7">
        <w:rPr>
          <w:lang w:val="en-US"/>
        </w:rPr>
        <w:t>D</w:t>
      </w:r>
      <w:r w:rsidRPr="00704BD7">
        <w:t>.Точки</w:t>
      </w:r>
      <w:proofErr w:type="gramStart"/>
      <w:r w:rsidRPr="00704BD7">
        <w:t xml:space="preserve"> Е</w:t>
      </w:r>
      <w:proofErr w:type="gramEnd"/>
      <w:r w:rsidRPr="00704BD7">
        <w:t xml:space="preserve"> и </w:t>
      </w:r>
      <w:r w:rsidRPr="00704BD7">
        <w:rPr>
          <w:lang w:val="en-US"/>
        </w:rPr>
        <w:t>F</w:t>
      </w:r>
      <w:r w:rsidRPr="00704BD7">
        <w:t xml:space="preserve"> расположены по разные стороны от этой прямой, причем  </w:t>
      </w:r>
      <w:r w:rsidRPr="00704BD7">
        <w:rPr>
          <w:position w:val="-10"/>
        </w:rPr>
        <w:object w:dxaOrig="5400" w:dyaOrig="360">
          <v:shape id="_x0000_i1038" type="#_x0000_t75" style="width:270pt;height:18pt" o:ole="">
            <v:imagedata r:id="rId55" o:title=""/>
          </v:shape>
          <o:OLEObject Type="Embed" ProgID="Equation.DSMT4" ShapeID="_x0000_i1038" DrawAspect="Content" ObjectID="_1511291126" r:id="rId56"/>
        </w:object>
      </w:r>
    </w:p>
    <w:p w:rsidR="00960A21" w:rsidRPr="00704BD7" w:rsidRDefault="00960A21" w:rsidP="00960A21">
      <w:r w:rsidRPr="00704BD7">
        <w:t>Докажите, что:</w:t>
      </w:r>
    </w:p>
    <w:p w:rsidR="00960A21" w:rsidRPr="00704BD7" w:rsidRDefault="00960A21" w:rsidP="00960A21">
      <w:r w:rsidRPr="00704BD7">
        <w:t xml:space="preserve">а) прямые ВЕ и </w:t>
      </w:r>
      <w:r w:rsidRPr="00704BD7">
        <w:rPr>
          <w:lang w:val="en-US"/>
        </w:rPr>
        <w:t>CF</w:t>
      </w:r>
      <w:r w:rsidRPr="00704BD7">
        <w:t xml:space="preserve"> параллельны;</w:t>
      </w:r>
    </w:p>
    <w:p w:rsidR="00960A21" w:rsidRPr="00704BD7" w:rsidRDefault="00960A21" w:rsidP="00960A21">
      <w:r w:rsidRPr="00704BD7">
        <w:t>б)  прямые В</w:t>
      </w:r>
      <w:proofErr w:type="gramStart"/>
      <w:r w:rsidRPr="00704BD7">
        <w:rPr>
          <w:lang w:val="en-US"/>
        </w:rPr>
        <w:t>F</w:t>
      </w:r>
      <w:proofErr w:type="gramEnd"/>
      <w:r w:rsidRPr="00704BD7">
        <w:t xml:space="preserve"> и СЕ пересекаются.</w:t>
      </w:r>
    </w:p>
    <w:p w:rsidR="00960A21" w:rsidRPr="00704BD7" w:rsidRDefault="00960A21" w:rsidP="00960A21">
      <w:r w:rsidRPr="00704BD7">
        <w:t>3. В треугольнике АВС</w:t>
      </w:r>
      <w:proofErr w:type="gramStart"/>
      <w:r w:rsidRPr="00704BD7">
        <w:t xml:space="preserve"> </w:t>
      </w:r>
      <w:r w:rsidRPr="00704BD7">
        <w:rPr>
          <w:position w:val="-10"/>
        </w:rPr>
        <w:object w:dxaOrig="3060" w:dyaOrig="360">
          <v:shape id="_x0000_i1039" type="#_x0000_t75" style="width:153pt;height:18pt" o:ole="">
            <v:imagedata r:id="rId57" o:title=""/>
          </v:shape>
          <o:OLEObject Type="Embed" ProgID="Equation.DSMT4" ShapeID="_x0000_i1039" DrawAspect="Content" ObjectID="_1511291127" r:id="rId58"/>
        </w:object>
      </w:r>
      <w:r w:rsidRPr="00704BD7">
        <w:t>Н</w:t>
      </w:r>
      <w:proofErr w:type="gramEnd"/>
      <w:r w:rsidRPr="00704BD7">
        <w:t xml:space="preserve">а стороне </w:t>
      </w:r>
      <w:r w:rsidRPr="00704BD7">
        <w:rPr>
          <w:lang w:val="en-US"/>
        </w:rPr>
        <w:t>F</w:t>
      </w:r>
      <w:r w:rsidRPr="00704BD7">
        <w:t xml:space="preserve">С отмечена точка </w:t>
      </w:r>
      <w:r w:rsidRPr="00704BD7">
        <w:rPr>
          <w:lang w:val="en-US"/>
        </w:rPr>
        <w:t>D</w:t>
      </w:r>
      <w:r w:rsidRPr="00704BD7">
        <w:t xml:space="preserve"> так, что </w:t>
      </w:r>
      <w:r w:rsidRPr="00704BD7">
        <w:rPr>
          <w:position w:val="-6"/>
        </w:rPr>
        <w:object w:dxaOrig="1300" w:dyaOrig="320">
          <v:shape id="_x0000_i1040" type="#_x0000_t75" style="width:65pt;height:16pt" o:ole="">
            <v:imagedata r:id="rId59" o:title=""/>
          </v:shape>
          <o:OLEObject Type="Embed" ProgID="Equation.DSMT4" ShapeID="_x0000_i1040" DrawAspect="Content" ObjectID="_1511291128" r:id="rId60"/>
        </w:object>
      </w:r>
      <w:r w:rsidRPr="00704BD7">
        <w:t>.</w:t>
      </w:r>
    </w:p>
    <w:p w:rsidR="00960A21" w:rsidRPr="00704BD7" w:rsidRDefault="00960A21" w:rsidP="00960A21">
      <w:r w:rsidRPr="00704BD7">
        <w:t>а)  Найдите длину отрезка А</w:t>
      </w:r>
      <w:proofErr w:type="gramStart"/>
      <w:r w:rsidRPr="00704BD7">
        <w:rPr>
          <w:lang w:val="en-US"/>
        </w:rPr>
        <w:t>D</w:t>
      </w:r>
      <w:proofErr w:type="gramEnd"/>
      <w:r w:rsidRPr="00704BD7">
        <w:t>.</w:t>
      </w:r>
    </w:p>
    <w:p w:rsidR="00960A21" w:rsidRPr="00704BD7" w:rsidRDefault="00960A21" w:rsidP="00960A21">
      <w:r w:rsidRPr="00704BD7">
        <w:t>б)  Докажите, что периметр треугольника АВС меньше 10 см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5306FD" w:rsidRDefault="005306FD"/>
    <w:p w:rsidR="006102AA" w:rsidRDefault="006102AA"/>
    <w:p w:rsidR="006102AA" w:rsidRDefault="006102AA"/>
    <w:p w:rsidR="006102AA" w:rsidRDefault="006102AA"/>
    <w:p w:rsidR="006102AA" w:rsidRPr="00704BD7" w:rsidRDefault="005C5122" w:rsidP="006102AA">
      <w:pPr>
        <w:tabs>
          <w:tab w:val="left" w:pos="426"/>
        </w:tabs>
        <w:ind w:left="928"/>
        <w:jc w:val="center"/>
        <w:rPr>
          <w:b/>
        </w:rPr>
      </w:pPr>
      <w:r>
        <w:rPr>
          <w:sz w:val="28"/>
          <w:szCs w:val="28"/>
        </w:rPr>
        <w:lastRenderedPageBreak/>
        <w:t>8.</w:t>
      </w:r>
      <w:r w:rsidR="006102AA" w:rsidRPr="00704BD7">
        <w:rPr>
          <w:b/>
        </w:rPr>
        <w:t>Перечень учебно-методического обеспечения</w:t>
      </w:r>
    </w:p>
    <w:p w:rsidR="006102AA" w:rsidRPr="00704BD7" w:rsidRDefault="006102AA" w:rsidP="006102AA">
      <w:pPr>
        <w:rPr>
          <w:b/>
        </w:rPr>
      </w:pPr>
    </w:p>
    <w:p w:rsidR="004D4BEC" w:rsidRDefault="004D4BEC" w:rsidP="004D4BEC">
      <w:r>
        <w:t>- Программа: Алгебра 7-9 классы. Составитель И.И.Зубарева, А.Г.Мордкович, «Мнемозина», 2009.</w:t>
      </w:r>
    </w:p>
    <w:p w:rsidR="004D4BEC" w:rsidRPr="00AB385A" w:rsidRDefault="004D4BEC" w:rsidP="004D4BEC">
      <w:r>
        <w:t xml:space="preserve">- А.Г. </w:t>
      </w:r>
      <w:r w:rsidRPr="00297567">
        <w:t>Мордкович. Методическое пособие для учителя. "Алгебра" 7 класс,   «Мнемозина», М. 2008</w:t>
      </w:r>
      <w:r w:rsidRPr="00297567">
        <w:br/>
      </w:r>
      <w:r w:rsidRPr="00AB385A">
        <w:t xml:space="preserve">- </w:t>
      </w:r>
      <w:r>
        <w:t>Л.А. Александрова</w:t>
      </w:r>
      <w:r w:rsidRPr="00AB385A">
        <w:t xml:space="preserve">. </w:t>
      </w:r>
      <w:r>
        <w:t xml:space="preserve">Под редакцией А.Г.Мордковича. </w:t>
      </w:r>
      <w:r w:rsidRPr="00AB385A">
        <w:t>Контрольные работы для 7 класса,   "Алгебра". «Мнемозина», М. 2013</w:t>
      </w:r>
    </w:p>
    <w:p w:rsidR="004D4BEC" w:rsidRPr="00E87850" w:rsidRDefault="004D4BEC" w:rsidP="004D4BEC">
      <w:pPr>
        <w:rPr>
          <w:shd w:val="clear" w:color="auto" w:fill="F3F0F0"/>
        </w:rPr>
      </w:pPr>
      <w:r w:rsidRPr="00E87850">
        <w:t>- Александрова А.Л. Под ред. Мордковича А.Г. Самостоятельные работы по алгебре. 7 класс, «Мнемозина», М. 2009</w:t>
      </w:r>
      <w:r w:rsidRPr="00E87850">
        <w:rPr>
          <w:shd w:val="clear" w:color="auto" w:fill="F3F0F0"/>
        </w:rPr>
        <w:t xml:space="preserve">  </w:t>
      </w:r>
    </w:p>
    <w:p w:rsidR="004D4BEC" w:rsidRDefault="004D4BEC" w:rsidP="004D4BEC">
      <w:r>
        <w:t xml:space="preserve">- Программа: </w:t>
      </w:r>
      <w:r w:rsidRPr="00BE6A8A">
        <w:t xml:space="preserve">Геометрия 7-9 класс. Составитель </w:t>
      </w:r>
      <w:proofErr w:type="spellStart"/>
      <w:r w:rsidRPr="00BE6A8A">
        <w:t>Бурмистрова</w:t>
      </w:r>
      <w:proofErr w:type="spellEnd"/>
      <w:r w:rsidRPr="00BE6A8A">
        <w:t xml:space="preserve"> Т.А.. М.: Просвещение, 2010</w:t>
      </w:r>
    </w:p>
    <w:p w:rsidR="004D4BEC" w:rsidRDefault="004D4BEC" w:rsidP="004D4BEC">
      <w:pPr>
        <w:rPr>
          <w:color w:val="FF0000"/>
        </w:rPr>
      </w:pPr>
      <w:r w:rsidRPr="00255A08">
        <w:t xml:space="preserve">- </w:t>
      </w:r>
      <w:r w:rsidRPr="00C572DE">
        <w:t xml:space="preserve">Л.С. </w:t>
      </w:r>
      <w:proofErr w:type="spellStart"/>
      <w:r w:rsidRPr="00C572DE">
        <w:t>Атанасян</w:t>
      </w:r>
      <w:proofErr w:type="spellEnd"/>
      <w:r w:rsidRPr="00C572DE">
        <w:t xml:space="preserve">.  Изучение геометрии в 7-9 классах. Книга для учителя, </w:t>
      </w:r>
      <w:r>
        <w:t>М: «Просвещение»,</w:t>
      </w:r>
      <w:r w:rsidRPr="00C572DE">
        <w:t xml:space="preserve"> 2009</w:t>
      </w:r>
    </w:p>
    <w:p w:rsidR="004D4BEC" w:rsidRPr="00B84BDA" w:rsidRDefault="004D4BEC" w:rsidP="004D4BEC">
      <w:r w:rsidRPr="00BF64F8">
        <w:t xml:space="preserve">- </w:t>
      </w:r>
      <w:r w:rsidRPr="00B84BDA">
        <w:t xml:space="preserve">М.А. </w:t>
      </w:r>
      <w:proofErr w:type="spellStart"/>
      <w:r w:rsidRPr="00B84BDA">
        <w:t>Иченская</w:t>
      </w:r>
      <w:proofErr w:type="spellEnd"/>
      <w:r w:rsidRPr="00B84BDA">
        <w:t xml:space="preserve">. Геометрия. Самостоятельные и контрольные работы, 7-9 класс, М: Просвещение, 2012 </w:t>
      </w:r>
    </w:p>
    <w:p w:rsidR="004D4BEC" w:rsidRDefault="004D4BEC" w:rsidP="004D4BEC">
      <w:r>
        <w:t xml:space="preserve">- А.Р.Рязановский, Д.Г.Мухин. </w:t>
      </w:r>
    </w:p>
    <w:p w:rsidR="004D4BEC" w:rsidRPr="00E32BC5" w:rsidRDefault="004D4BEC" w:rsidP="004D4BEC">
      <w:r w:rsidRPr="00E32BC5">
        <w:t xml:space="preserve">- Б.Г. Зив, В.М. </w:t>
      </w:r>
      <w:proofErr w:type="spellStart"/>
      <w:r w:rsidRPr="00E32BC5">
        <w:t>Мейлер</w:t>
      </w:r>
      <w:proofErr w:type="spellEnd"/>
      <w:r w:rsidRPr="00E32BC5">
        <w:t>. Дидактические материалы для 7 класса.</w:t>
      </w:r>
      <w:r w:rsidRPr="00E32BC5">
        <w:rPr>
          <w:shd w:val="clear" w:color="auto" w:fill="F3F0F0"/>
        </w:rPr>
        <w:t xml:space="preserve"> </w:t>
      </w:r>
      <w:r w:rsidRPr="00E32BC5">
        <w:t>Геометрия, «Просвещение», М. 2010</w:t>
      </w:r>
    </w:p>
    <w:p w:rsidR="006102AA" w:rsidRPr="0007389A" w:rsidRDefault="004D4BEC" w:rsidP="0007389A">
      <w:r w:rsidRPr="00882C0C">
        <w:rPr>
          <w:color w:val="FF0000"/>
        </w:rPr>
        <w:t xml:space="preserve"> </w:t>
      </w:r>
      <w:r w:rsidRPr="00ED42CD">
        <w:t>- Т.М. Мищенко, А.Д. Блинков. Тематические тесты для 7 класса. Геометрия. «Просвещение», М. 2010</w:t>
      </w:r>
    </w:p>
    <w:p w:rsidR="0007389A" w:rsidRDefault="0007389A" w:rsidP="0007389A"/>
    <w:p w:rsidR="0007389A" w:rsidRDefault="0007389A" w:rsidP="0007389A"/>
    <w:p w:rsidR="0007389A" w:rsidRDefault="0007389A" w:rsidP="0007389A"/>
    <w:p w:rsidR="0007389A" w:rsidRPr="0007389A" w:rsidRDefault="0007389A" w:rsidP="0007389A">
      <w:pPr>
        <w:widowControl w:val="0"/>
        <w:tabs>
          <w:tab w:val="left" w:pos="284"/>
        </w:tabs>
        <w:suppressAutoHyphens w:val="0"/>
        <w:autoSpaceDE w:val="0"/>
        <w:autoSpaceDN w:val="0"/>
        <w:adjustRightInd w:val="0"/>
        <w:jc w:val="center"/>
        <w:rPr>
          <w:b/>
        </w:rPr>
      </w:pPr>
      <w:r w:rsidRPr="0007389A">
        <w:rPr>
          <w:b/>
        </w:rPr>
        <w:t>Источники</w:t>
      </w:r>
    </w:p>
    <w:p w:rsidR="006102AA" w:rsidRPr="00704BD7" w:rsidRDefault="006102AA" w:rsidP="006102AA">
      <w:pPr>
        <w:widowControl w:val="0"/>
        <w:numPr>
          <w:ilvl w:val="0"/>
          <w:numId w:val="19"/>
        </w:numPr>
        <w:tabs>
          <w:tab w:val="left" w:pos="284"/>
        </w:tabs>
        <w:suppressAutoHyphens w:val="0"/>
        <w:autoSpaceDE w:val="0"/>
        <w:autoSpaceDN w:val="0"/>
        <w:adjustRightInd w:val="0"/>
        <w:ind w:left="0"/>
        <w:jc w:val="both"/>
      </w:pPr>
      <w:r w:rsidRPr="00704BD7">
        <w:rPr>
          <w:bCs/>
          <w:iCs/>
        </w:rPr>
        <w:t>Алгебра. 7 класс. В 2 ч. Ч. 1. Учебник для учащихся общеобразовательных учреждений</w:t>
      </w:r>
      <w:r w:rsidRPr="00704BD7">
        <w:rPr>
          <w:rStyle w:val="ad"/>
          <w:i w:val="0"/>
        </w:rPr>
        <w:t xml:space="preserve"> / А. Г. Мордкович, Н. П. Николаев. — М.: Мнемозина, 2009. — 191 с.\</w:t>
      </w:r>
      <w:r w:rsidRPr="00704BD7">
        <w:rPr>
          <w:iCs/>
        </w:rPr>
        <w:t xml:space="preserve"> </w:t>
      </w:r>
    </w:p>
    <w:p w:rsidR="006102AA" w:rsidRPr="00704BD7" w:rsidRDefault="006102AA" w:rsidP="006102AA">
      <w:pPr>
        <w:widowControl w:val="0"/>
        <w:numPr>
          <w:ilvl w:val="0"/>
          <w:numId w:val="19"/>
        </w:numPr>
        <w:tabs>
          <w:tab w:val="left" w:pos="284"/>
        </w:tabs>
        <w:suppressAutoHyphens w:val="0"/>
        <w:autoSpaceDE w:val="0"/>
        <w:autoSpaceDN w:val="0"/>
        <w:adjustRightInd w:val="0"/>
        <w:ind w:left="0"/>
        <w:jc w:val="both"/>
        <w:rPr>
          <w:rStyle w:val="ae"/>
          <w:b w:val="0"/>
          <w:bCs w:val="0"/>
        </w:rPr>
      </w:pPr>
      <w:r w:rsidRPr="00704BD7">
        <w:rPr>
          <w:rStyle w:val="ae"/>
          <w:b w:val="0"/>
          <w:iCs/>
        </w:rPr>
        <w:t>Алгебра. 7 класс. В 2 ч. Ч. 2. Задачник для учащихся общеобразовательных учреждений / [А. Г. Мордкович и др.]</w:t>
      </w:r>
      <w:proofErr w:type="gramStart"/>
      <w:r w:rsidRPr="00704BD7">
        <w:rPr>
          <w:rStyle w:val="ae"/>
          <w:b w:val="0"/>
          <w:iCs/>
        </w:rPr>
        <w:t xml:space="preserve"> ;</w:t>
      </w:r>
      <w:proofErr w:type="gramEnd"/>
      <w:r w:rsidRPr="00704BD7">
        <w:rPr>
          <w:rStyle w:val="ae"/>
          <w:b w:val="0"/>
          <w:iCs/>
        </w:rPr>
        <w:t xml:space="preserve"> под ред. А. Г. Мордковича. — 13-е изд., </w:t>
      </w:r>
      <w:proofErr w:type="spellStart"/>
      <w:r w:rsidRPr="00704BD7">
        <w:rPr>
          <w:rStyle w:val="ae"/>
          <w:b w:val="0"/>
          <w:iCs/>
        </w:rPr>
        <w:t>испр</w:t>
      </w:r>
      <w:proofErr w:type="spellEnd"/>
      <w:r w:rsidRPr="00704BD7">
        <w:rPr>
          <w:rStyle w:val="ae"/>
          <w:b w:val="0"/>
          <w:iCs/>
        </w:rPr>
        <w:t>. и доп. — М.: Мнемозина, 2009. — 270 с.</w:t>
      </w:r>
    </w:p>
    <w:p w:rsidR="006102AA" w:rsidRPr="0007389A" w:rsidRDefault="006102AA" w:rsidP="00B173F5">
      <w:pPr>
        <w:pStyle w:val="c2"/>
        <w:numPr>
          <w:ilvl w:val="0"/>
          <w:numId w:val="19"/>
        </w:numPr>
        <w:shd w:val="clear" w:color="auto" w:fill="FFFFFF"/>
        <w:spacing w:before="0" w:after="0"/>
        <w:ind w:left="0"/>
      </w:pPr>
      <w:r w:rsidRPr="00704BD7">
        <w:rPr>
          <w:rStyle w:val="c0"/>
        </w:rPr>
        <w:t xml:space="preserve">Геометрия, 7—9 классы: учебник для общеобразовательных учреждений / Л.С. </w:t>
      </w:r>
      <w:proofErr w:type="spellStart"/>
      <w:r w:rsidRPr="00704BD7">
        <w:rPr>
          <w:rStyle w:val="c0"/>
        </w:rPr>
        <w:t>Атанасян</w:t>
      </w:r>
      <w:proofErr w:type="spellEnd"/>
      <w:r w:rsidRPr="00704BD7">
        <w:rPr>
          <w:rStyle w:val="c0"/>
        </w:rPr>
        <w:t>, В.Ф. Бутузов, С.В. Кадомцев и д. — М.: Просвеще</w:t>
      </w:r>
      <w:r w:rsidRPr="00FA47E2">
        <w:rPr>
          <w:rStyle w:val="c0"/>
        </w:rPr>
        <w:t>ние, 2009.</w:t>
      </w:r>
    </w:p>
    <w:sectPr w:rsidR="006102AA" w:rsidRPr="0007389A" w:rsidSect="003523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3A79" w:rsidRDefault="000B3A79" w:rsidP="007B4294">
      <w:r>
        <w:separator/>
      </w:r>
    </w:p>
  </w:endnote>
  <w:endnote w:type="continuationSeparator" w:id="0">
    <w:p w:rsidR="000B3A79" w:rsidRDefault="000B3A79" w:rsidP="007B42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738D" w:rsidRDefault="0073738D">
    <w:pPr>
      <w:pStyle w:val="af5"/>
      <w:jc w:val="center"/>
    </w:pPr>
    <w:r>
      <w:fldChar w:fldCharType="begin"/>
    </w:r>
    <w:r>
      <w:instrText>PAGE   \* MERGEFORMAT</w:instrText>
    </w:r>
    <w:r>
      <w:fldChar w:fldCharType="separate"/>
    </w:r>
    <w:r w:rsidR="004A4ADF">
      <w:rPr>
        <w:noProof/>
      </w:rPr>
      <w:t>10</w:t>
    </w:r>
    <w:r>
      <w:rPr>
        <w:noProof/>
      </w:rPr>
      <w:fldChar w:fldCharType="end"/>
    </w:r>
  </w:p>
  <w:p w:rsidR="0073738D" w:rsidRDefault="0073738D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3A79" w:rsidRDefault="000B3A79" w:rsidP="007B4294">
      <w:r>
        <w:separator/>
      </w:r>
    </w:p>
  </w:footnote>
  <w:footnote w:type="continuationSeparator" w:id="0">
    <w:p w:rsidR="000B3A79" w:rsidRDefault="000B3A79" w:rsidP="007B42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8211B"/>
    <w:multiLevelType w:val="multilevel"/>
    <w:tmpl w:val="648E34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88466E"/>
    <w:multiLevelType w:val="multilevel"/>
    <w:tmpl w:val="F604A8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A6211C"/>
    <w:multiLevelType w:val="multilevel"/>
    <w:tmpl w:val="C89469B2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entative="1">
      <w:start w:val="1"/>
      <w:numFmt w:val="decimal"/>
      <w:lvlText w:val="%2."/>
      <w:lvlJc w:val="left"/>
      <w:pPr>
        <w:tabs>
          <w:tab w:val="num" w:pos="1648"/>
        </w:tabs>
        <w:ind w:left="1648" w:hanging="360"/>
      </w:pPr>
    </w:lvl>
    <w:lvl w:ilvl="2" w:tentative="1">
      <w:start w:val="1"/>
      <w:numFmt w:val="decimal"/>
      <w:lvlText w:val="%3."/>
      <w:lvlJc w:val="left"/>
      <w:pPr>
        <w:tabs>
          <w:tab w:val="num" w:pos="2368"/>
        </w:tabs>
        <w:ind w:left="2368" w:hanging="360"/>
      </w:pPr>
    </w:lvl>
    <w:lvl w:ilvl="3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entative="1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entative="1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entative="1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entative="1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3">
    <w:nsid w:val="09133C1F"/>
    <w:multiLevelType w:val="multilevel"/>
    <w:tmpl w:val="21CCD9A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4">
    <w:nsid w:val="0C23502B"/>
    <w:multiLevelType w:val="hybridMultilevel"/>
    <w:tmpl w:val="7BA03EB2"/>
    <w:lvl w:ilvl="0" w:tplc="041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101FB8"/>
    <w:multiLevelType w:val="hybridMultilevel"/>
    <w:tmpl w:val="E0AE393E"/>
    <w:lvl w:ilvl="0" w:tplc="3272B994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AEE5A77"/>
    <w:multiLevelType w:val="hybridMultilevel"/>
    <w:tmpl w:val="B360E616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>
    <w:nsid w:val="21CB1B8D"/>
    <w:multiLevelType w:val="multilevel"/>
    <w:tmpl w:val="6FFC9566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4DF4910"/>
    <w:multiLevelType w:val="multilevel"/>
    <w:tmpl w:val="6F3E2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C5213F2"/>
    <w:multiLevelType w:val="hybridMultilevel"/>
    <w:tmpl w:val="71B6BA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466139"/>
    <w:multiLevelType w:val="multilevel"/>
    <w:tmpl w:val="4596FD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E80315F"/>
    <w:multiLevelType w:val="hybridMultilevel"/>
    <w:tmpl w:val="7ED425A6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2">
    <w:nsid w:val="3161038F"/>
    <w:multiLevelType w:val="hybridMultilevel"/>
    <w:tmpl w:val="71B6BA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84299A"/>
    <w:multiLevelType w:val="multilevel"/>
    <w:tmpl w:val="605C15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71A11D8"/>
    <w:multiLevelType w:val="multilevel"/>
    <w:tmpl w:val="7CCC33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B916C5E"/>
    <w:multiLevelType w:val="hybridMultilevel"/>
    <w:tmpl w:val="26888BD8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6">
    <w:nsid w:val="4094250E"/>
    <w:multiLevelType w:val="multilevel"/>
    <w:tmpl w:val="86DAC1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17A3919"/>
    <w:multiLevelType w:val="multilevel"/>
    <w:tmpl w:val="489AA27C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35424F0"/>
    <w:multiLevelType w:val="hybridMultilevel"/>
    <w:tmpl w:val="9D2AD882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9">
    <w:nsid w:val="43D6227D"/>
    <w:multiLevelType w:val="hybridMultilevel"/>
    <w:tmpl w:val="499682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7812D9"/>
    <w:multiLevelType w:val="hybridMultilevel"/>
    <w:tmpl w:val="AD0AEE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77E6CF5"/>
    <w:multiLevelType w:val="hybridMultilevel"/>
    <w:tmpl w:val="F0D0202A"/>
    <w:lvl w:ilvl="0" w:tplc="A08CC63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4351BA"/>
    <w:multiLevelType w:val="hybridMultilevel"/>
    <w:tmpl w:val="928228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533583"/>
    <w:multiLevelType w:val="multilevel"/>
    <w:tmpl w:val="4620B0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9654164"/>
    <w:multiLevelType w:val="hybridMultilevel"/>
    <w:tmpl w:val="DA9089B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CAC6F2B"/>
    <w:multiLevelType w:val="hybridMultilevel"/>
    <w:tmpl w:val="3404FA04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6">
    <w:nsid w:val="60957FCE"/>
    <w:multiLevelType w:val="hybridMultilevel"/>
    <w:tmpl w:val="CF8EFC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24B1B2F"/>
    <w:multiLevelType w:val="hybridMultilevel"/>
    <w:tmpl w:val="155CC8CC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8">
    <w:nsid w:val="6485005C"/>
    <w:multiLevelType w:val="multilevel"/>
    <w:tmpl w:val="18CE1A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eastAsia="Times New Roman" w:hAnsi="Symbol" w:cs="Times New Roman" w:hint="default"/>
      </w:rPr>
    </w:lvl>
    <w:lvl w:ilvl="2">
      <w:start w:val="2"/>
      <w:numFmt w:val="decimal"/>
      <w:lvlText w:val="%3"/>
      <w:lvlJc w:val="left"/>
      <w:pPr>
        <w:ind w:left="216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ECC4598"/>
    <w:multiLevelType w:val="multilevel"/>
    <w:tmpl w:val="3AB8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107774A"/>
    <w:multiLevelType w:val="multilevel"/>
    <w:tmpl w:val="4EC8B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4B34E25"/>
    <w:multiLevelType w:val="hybridMultilevel"/>
    <w:tmpl w:val="9AD2E0A2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2">
    <w:nsid w:val="77A83299"/>
    <w:multiLevelType w:val="multilevel"/>
    <w:tmpl w:val="9A3C75AA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4"/>
  </w:num>
  <w:num w:numId="2">
    <w:abstractNumId w:val="19"/>
  </w:num>
  <w:num w:numId="3">
    <w:abstractNumId w:val="5"/>
  </w:num>
  <w:num w:numId="4">
    <w:abstractNumId w:val="8"/>
  </w:num>
  <w:num w:numId="5">
    <w:abstractNumId w:val="10"/>
  </w:num>
  <w:num w:numId="6">
    <w:abstractNumId w:val="23"/>
  </w:num>
  <w:num w:numId="7">
    <w:abstractNumId w:val="30"/>
  </w:num>
  <w:num w:numId="8">
    <w:abstractNumId w:val="0"/>
  </w:num>
  <w:num w:numId="9">
    <w:abstractNumId w:val="14"/>
  </w:num>
  <w:num w:numId="10">
    <w:abstractNumId w:val="13"/>
  </w:num>
  <w:num w:numId="11">
    <w:abstractNumId w:val="2"/>
  </w:num>
  <w:num w:numId="12">
    <w:abstractNumId w:val="28"/>
  </w:num>
  <w:num w:numId="13">
    <w:abstractNumId w:val="21"/>
  </w:num>
  <w:num w:numId="14">
    <w:abstractNumId w:val="4"/>
  </w:num>
  <w:num w:numId="15">
    <w:abstractNumId w:val="26"/>
  </w:num>
  <w:num w:numId="16">
    <w:abstractNumId w:val="20"/>
  </w:num>
  <w:num w:numId="17">
    <w:abstractNumId w:val="12"/>
  </w:num>
  <w:num w:numId="18">
    <w:abstractNumId w:val="3"/>
  </w:num>
  <w:num w:numId="19">
    <w:abstractNumId w:val="9"/>
  </w:num>
  <w:num w:numId="20">
    <w:abstractNumId w:val="31"/>
  </w:num>
  <w:num w:numId="21">
    <w:abstractNumId w:val="27"/>
  </w:num>
  <w:num w:numId="22">
    <w:abstractNumId w:val="15"/>
  </w:num>
  <w:num w:numId="23">
    <w:abstractNumId w:val="18"/>
  </w:num>
  <w:num w:numId="24">
    <w:abstractNumId w:val="25"/>
  </w:num>
  <w:num w:numId="25">
    <w:abstractNumId w:val="11"/>
  </w:num>
  <w:num w:numId="26">
    <w:abstractNumId w:val="6"/>
  </w:num>
  <w:num w:numId="27">
    <w:abstractNumId w:val="29"/>
  </w:num>
  <w:num w:numId="28">
    <w:abstractNumId w:val="16"/>
  </w:num>
  <w:num w:numId="29">
    <w:abstractNumId w:val="7"/>
  </w:num>
  <w:num w:numId="30">
    <w:abstractNumId w:val="32"/>
  </w:num>
  <w:num w:numId="31">
    <w:abstractNumId w:val="17"/>
  </w:num>
  <w:num w:numId="32">
    <w:abstractNumId w:val="1"/>
  </w:num>
  <w:num w:numId="3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60A21"/>
    <w:rsid w:val="00021844"/>
    <w:rsid w:val="00041344"/>
    <w:rsid w:val="000435EE"/>
    <w:rsid w:val="00051A2D"/>
    <w:rsid w:val="0006149A"/>
    <w:rsid w:val="00064AB7"/>
    <w:rsid w:val="0007389A"/>
    <w:rsid w:val="000820BA"/>
    <w:rsid w:val="00097FDB"/>
    <w:rsid w:val="000A65A6"/>
    <w:rsid w:val="000B3A79"/>
    <w:rsid w:val="000B66D3"/>
    <w:rsid w:val="000C4931"/>
    <w:rsid w:val="0012303D"/>
    <w:rsid w:val="00123A7E"/>
    <w:rsid w:val="00130983"/>
    <w:rsid w:val="00131BC5"/>
    <w:rsid w:val="00153DCC"/>
    <w:rsid w:val="00161FE1"/>
    <w:rsid w:val="00182103"/>
    <w:rsid w:val="00184A0D"/>
    <w:rsid w:val="001A4584"/>
    <w:rsid w:val="001B28E7"/>
    <w:rsid w:val="001B530C"/>
    <w:rsid w:val="001C2EFD"/>
    <w:rsid w:val="001C47C4"/>
    <w:rsid w:val="001C52E2"/>
    <w:rsid w:val="001C6195"/>
    <w:rsid w:val="001E4F6A"/>
    <w:rsid w:val="001F072A"/>
    <w:rsid w:val="002061C6"/>
    <w:rsid w:val="0020751F"/>
    <w:rsid w:val="002245C9"/>
    <w:rsid w:val="002328E7"/>
    <w:rsid w:val="00252930"/>
    <w:rsid w:val="00260FEF"/>
    <w:rsid w:val="00262E7C"/>
    <w:rsid w:val="002718EE"/>
    <w:rsid w:val="002754BF"/>
    <w:rsid w:val="00276DA6"/>
    <w:rsid w:val="00277F35"/>
    <w:rsid w:val="00282E28"/>
    <w:rsid w:val="002B7C39"/>
    <w:rsid w:val="002C15EA"/>
    <w:rsid w:val="002C39D0"/>
    <w:rsid w:val="00306977"/>
    <w:rsid w:val="00311EF0"/>
    <w:rsid w:val="003134AC"/>
    <w:rsid w:val="00314944"/>
    <w:rsid w:val="00344571"/>
    <w:rsid w:val="00352353"/>
    <w:rsid w:val="00361F2A"/>
    <w:rsid w:val="003625A8"/>
    <w:rsid w:val="0037356E"/>
    <w:rsid w:val="00377217"/>
    <w:rsid w:val="00390FBA"/>
    <w:rsid w:val="003B1FCE"/>
    <w:rsid w:val="003E395A"/>
    <w:rsid w:val="003F6A73"/>
    <w:rsid w:val="003F7FAA"/>
    <w:rsid w:val="004002A4"/>
    <w:rsid w:val="00402C06"/>
    <w:rsid w:val="0041108E"/>
    <w:rsid w:val="0041311F"/>
    <w:rsid w:val="00415228"/>
    <w:rsid w:val="0044512C"/>
    <w:rsid w:val="0045030B"/>
    <w:rsid w:val="004754A9"/>
    <w:rsid w:val="004775E0"/>
    <w:rsid w:val="004839A8"/>
    <w:rsid w:val="004A4ADF"/>
    <w:rsid w:val="004B33C0"/>
    <w:rsid w:val="004B7158"/>
    <w:rsid w:val="004B7538"/>
    <w:rsid w:val="004D4BEC"/>
    <w:rsid w:val="004E2B8C"/>
    <w:rsid w:val="004E7B02"/>
    <w:rsid w:val="004F465B"/>
    <w:rsid w:val="00505F1C"/>
    <w:rsid w:val="005301CD"/>
    <w:rsid w:val="005306FD"/>
    <w:rsid w:val="00533D57"/>
    <w:rsid w:val="005419BC"/>
    <w:rsid w:val="00541B2E"/>
    <w:rsid w:val="00542CFE"/>
    <w:rsid w:val="005505B2"/>
    <w:rsid w:val="00552CFF"/>
    <w:rsid w:val="005545C9"/>
    <w:rsid w:val="00556ADB"/>
    <w:rsid w:val="0056475A"/>
    <w:rsid w:val="00583EB1"/>
    <w:rsid w:val="00587053"/>
    <w:rsid w:val="005875AF"/>
    <w:rsid w:val="00587781"/>
    <w:rsid w:val="00591126"/>
    <w:rsid w:val="0059192B"/>
    <w:rsid w:val="00591C9E"/>
    <w:rsid w:val="005C5122"/>
    <w:rsid w:val="005E35BF"/>
    <w:rsid w:val="005E55B9"/>
    <w:rsid w:val="00602EEB"/>
    <w:rsid w:val="006102AA"/>
    <w:rsid w:val="00614AF2"/>
    <w:rsid w:val="00651858"/>
    <w:rsid w:val="00662A8E"/>
    <w:rsid w:val="00677B34"/>
    <w:rsid w:val="0068036C"/>
    <w:rsid w:val="00687ECC"/>
    <w:rsid w:val="0069263A"/>
    <w:rsid w:val="006B011A"/>
    <w:rsid w:val="006B270C"/>
    <w:rsid w:val="006B30A6"/>
    <w:rsid w:val="006B7E9A"/>
    <w:rsid w:val="006C541B"/>
    <w:rsid w:val="006E2703"/>
    <w:rsid w:val="006E72F1"/>
    <w:rsid w:val="006F1981"/>
    <w:rsid w:val="006F519B"/>
    <w:rsid w:val="007217D4"/>
    <w:rsid w:val="007326CE"/>
    <w:rsid w:val="00736C8F"/>
    <w:rsid w:val="0073738D"/>
    <w:rsid w:val="00746D89"/>
    <w:rsid w:val="007621E0"/>
    <w:rsid w:val="00763F2B"/>
    <w:rsid w:val="0076558F"/>
    <w:rsid w:val="007662E6"/>
    <w:rsid w:val="007708BB"/>
    <w:rsid w:val="00783B1F"/>
    <w:rsid w:val="00794451"/>
    <w:rsid w:val="007B3AE2"/>
    <w:rsid w:val="007B4294"/>
    <w:rsid w:val="007D6E04"/>
    <w:rsid w:val="007F7BAD"/>
    <w:rsid w:val="00823CB8"/>
    <w:rsid w:val="008250DA"/>
    <w:rsid w:val="00832555"/>
    <w:rsid w:val="00854C9F"/>
    <w:rsid w:val="0087690E"/>
    <w:rsid w:val="00877B84"/>
    <w:rsid w:val="008871D4"/>
    <w:rsid w:val="0089278A"/>
    <w:rsid w:val="0089724E"/>
    <w:rsid w:val="008B535A"/>
    <w:rsid w:val="008C1650"/>
    <w:rsid w:val="008C3B2B"/>
    <w:rsid w:val="008E0D9A"/>
    <w:rsid w:val="008F1C71"/>
    <w:rsid w:val="00901E41"/>
    <w:rsid w:val="00903160"/>
    <w:rsid w:val="00921CBA"/>
    <w:rsid w:val="009254F6"/>
    <w:rsid w:val="00952E55"/>
    <w:rsid w:val="00955754"/>
    <w:rsid w:val="00960A21"/>
    <w:rsid w:val="009660CB"/>
    <w:rsid w:val="009A6E14"/>
    <w:rsid w:val="009C12C2"/>
    <w:rsid w:val="009C32F1"/>
    <w:rsid w:val="009C4DFE"/>
    <w:rsid w:val="00A153F9"/>
    <w:rsid w:val="00A230F7"/>
    <w:rsid w:val="00A475EC"/>
    <w:rsid w:val="00A56362"/>
    <w:rsid w:val="00A67E62"/>
    <w:rsid w:val="00A82A92"/>
    <w:rsid w:val="00A9097C"/>
    <w:rsid w:val="00A90B9C"/>
    <w:rsid w:val="00A96186"/>
    <w:rsid w:val="00A97447"/>
    <w:rsid w:val="00AB3132"/>
    <w:rsid w:val="00AC0014"/>
    <w:rsid w:val="00AD25A0"/>
    <w:rsid w:val="00AE330F"/>
    <w:rsid w:val="00AF605D"/>
    <w:rsid w:val="00B11CC1"/>
    <w:rsid w:val="00B173F5"/>
    <w:rsid w:val="00B2044C"/>
    <w:rsid w:val="00B22816"/>
    <w:rsid w:val="00B34BE8"/>
    <w:rsid w:val="00B5331C"/>
    <w:rsid w:val="00B56826"/>
    <w:rsid w:val="00B82926"/>
    <w:rsid w:val="00B85266"/>
    <w:rsid w:val="00BA3C3B"/>
    <w:rsid w:val="00BA5DDE"/>
    <w:rsid w:val="00BB2BED"/>
    <w:rsid w:val="00BB2FA7"/>
    <w:rsid w:val="00BB3CAA"/>
    <w:rsid w:val="00BE04DD"/>
    <w:rsid w:val="00BE370C"/>
    <w:rsid w:val="00BF61BB"/>
    <w:rsid w:val="00C12E01"/>
    <w:rsid w:val="00C138AE"/>
    <w:rsid w:val="00C2724D"/>
    <w:rsid w:val="00C32450"/>
    <w:rsid w:val="00C33C8E"/>
    <w:rsid w:val="00C34B35"/>
    <w:rsid w:val="00C37533"/>
    <w:rsid w:val="00C40932"/>
    <w:rsid w:val="00C47E8E"/>
    <w:rsid w:val="00C72688"/>
    <w:rsid w:val="00C83F2F"/>
    <w:rsid w:val="00CA62CC"/>
    <w:rsid w:val="00CC48DC"/>
    <w:rsid w:val="00CE6A0F"/>
    <w:rsid w:val="00D0397C"/>
    <w:rsid w:val="00D0611E"/>
    <w:rsid w:val="00D169AE"/>
    <w:rsid w:val="00D169DA"/>
    <w:rsid w:val="00D2721E"/>
    <w:rsid w:val="00D34E3E"/>
    <w:rsid w:val="00D43238"/>
    <w:rsid w:val="00D72AD7"/>
    <w:rsid w:val="00DB3B26"/>
    <w:rsid w:val="00DC103A"/>
    <w:rsid w:val="00DC29F6"/>
    <w:rsid w:val="00DC688A"/>
    <w:rsid w:val="00DE228C"/>
    <w:rsid w:val="00DE4D47"/>
    <w:rsid w:val="00DF0CE4"/>
    <w:rsid w:val="00E030CE"/>
    <w:rsid w:val="00E11642"/>
    <w:rsid w:val="00E12895"/>
    <w:rsid w:val="00E149F9"/>
    <w:rsid w:val="00E14E7D"/>
    <w:rsid w:val="00E168B3"/>
    <w:rsid w:val="00E37022"/>
    <w:rsid w:val="00E429CB"/>
    <w:rsid w:val="00E52510"/>
    <w:rsid w:val="00E5440A"/>
    <w:rsid w:val="00E654B8"/>
    <w:rsid w:val="00E7481A"/>
    <w:rsid w:val="00E76D20"/>
    <w:rsid w:val="00E770AD"/>
    <w:rsid w:val="00E8276C"/>
    <w:rsid w:val="00E8723E"/>
    <w:rsid w:val="00EA0874"/>
    <w:rsid w:val="00EA1C56"/>
    <w:rsid w:val="00EC0378"/>
    <w:rsid w:val="00EE147F"/>
    <w:rsid w:val="00F14176"/>
    <w:rsid w:val="00F16678"/>
    <w:rsid w:val="00F17C8D"/>
    <w:rsid w:val="00F20D87"/>
    <w:rsid w:val="00F41AE2"/>
    <w:rsid w:val="00F513E2"/>
    <w:rsid w:val="00F51F90"/>
    <w:rsid w:val="00F6159A"/>
    <w:rsid w:val="00F62B32"/>
    <w:rsid w:val="00F642E7"/>
    <w:rsid w:val="00F66519"/>
    <w:rsid w:val="00F71B75"/>
    <w:rsid w:val="00F752F0"/>
    <w:rsid w:val="00FA1C94"/>
    <w:rsid w:val="00FA47E2"/>
    <w:rsid w:val="00FA4A7F"/>
    <w:rsid w:val="00FC0768"/>
    <w:rsid w:val="00FC1FDD"/>
    <w:rsid w:val="00FC4FCC"/>
    <w:rsid w:val="00FC62E0"/>
    <w:rsid w:val="00FE25E7"/>
    <w:rsid w:val="00FF0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  <o:rules v:ext="edit">
        <o:r id="V:Rule1" type="connector" idref="#_x0000_s1061"/>
        <o:r id="V:Rule2" type="connector" idref="#_x0000_s1042"/>
        <o:r id="V:Rule3" type="connector" idref="#_x0000_s1035"/>
        <o:r id="V:Rule4" type="connector" idref="#_x0000_s1038"/>
        <o:r id="V:Rule5" type="connector" idref="#_x0000_s1062"/>
        <o:r id="V:Rule6" type="connector" idref="#_x0000_s1037"/>
        <o:r id="V:Rule7" type="connector" idref="#_x0000_s1063"/>
        <o:r id="V:Rule8" type="connector" idref="#_x0000_s1052"/>
        <o:r id="V:Rule9" type="connector" idref="#_x0000_s1040"/>
        <o:r id="V:Rule10" type="connector" idref="#_x0000_s1041"/>
        <o:r id="V:Rule11" type="connector" idref="#_x0000_s1034"/>
        <o:r id="V:Rule12" type="connector" idref="#_x0000_s1029"/>
        <o:r id="V:Rule13" type="connector" idref="#_x0000_s1053"/>
        <o:r id="V:Rule14" type="connector" idref="#_x0000_s1039"/>
        <o:r id="V:Rule15" type="connector" idref="#_x0000_s1074"/>
        <o:r id="V:Rule16" type="connector" idref="#_x0000_s1050"/>
        <o:r id="V:Rule17" type="connector" idref="#_x0000_s1051"/>
        <o:r id="V:Rule18" type="connector" idref="#_x0000_s1036"/>
        <o:r id="V:Rule19" type="connector" idref="#_x0000_s1072"/>
        <o:r id="V:Rule20" type="connector" idref="#_x0000_s1073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0A2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960A2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60A21"/>
    <w:pPr>
      <w:keepNext/>
      <w:suppressAutoHyphens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960A21"/>
    <w:pPr>
      <w:keepNext/>
      <w:tabs>
        <w:tab w:val="num" w:pos="360"/>
      </w:tabs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6">
    <w:name w:val="heading 6"/>
    <w:basedOn w:val="a"/>
    <w:next w:val="a"/>
    <w:link w:val="60"/>
    <w:qFormat/>
    <w:rsid w:val="00960A21"/>
    <w:pPr>
      <w:tabs>
        <w:tab w:val="num" w:pos="360"/>
      </w:tabs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C52E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A21"/>
    <w:rPr>
      <w:rFonts w:ascii="Cambria" w:eastAsia="Times New Roman" w:hAnsi="Cambria" w:cs="Times New Roman"/>
      <w:b/>
      <w:bCs/>
      <w:kern w:val="32"/>
      <w:sz w:val="32"/>
      <w:szCs w:val="32"/>
      <w:lang w:eastAsia="ar-SA"/>
    </w:rPr>
  </w:style>
  <w:style w:type="character" w:customStyle="1" w:styleId="20">
    <w:name w:val="Заголовок 2 Знак"/>
    <w:basedOn w:val="a0"/>
    <w:link w:val="2"/>
    <w:rsid w:val="00960A2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960A21"/>
    <w:rPr>
      <w:rFonts w:ascii="Arial" w:eastAsia="Times New Roman" w:hAnsi="Arial" w:cs="Arial"/>
      <w:b/>
      <w:bCs/>
      <w:sz w:val="26"/>
      <w:szCs w:val="26"/>
      <w:lang w:eastAsia="ar-SA"/>
    </w:rPr>
  </w:style>
  <w:style w:type="character" w:customStyle="1" w:styleId="60">
    <w:name w:val="Заголовок 6 Знак"/>
    <w:basedOn w:val="a0"/>
    <w:link w:val="6"/>
    <w:rsid w:val="00960A21"/>
    <w:rPr>
      <w:rFonts w:ascii="Times New Roman" w:eastAsia="Times New Roman" w:hAnsi="Times New Roman" w:cs="Times New Roman"/>
      <w:b/>
      <w:bCs/>
      <w:lang w:eastAsia="ar-SA"/>
    </w:rPr>
  </w:style>
  <w:style w:type="paragraph" w:styleId="a3">
    <w:name w:val="Body Text"/>
    <w:basedOn w:val="a"/>
    <w:link w:val="a4"/>
    <w:rsid w:val="00960A21"/>
    <w:rPr>
      <w:b/>
      <w:szCs w:val="20"/>
    </w:rPr>
  </w:style>
  <w:style w:type="character" w:customStyle="1" w:styleId="a4">
    <w:name w:val="Основной текст Знак"/>
    <w:basedOn w:val="a0"/>
    <w:link w:val="a3"/>
    <w:rsid w:val="00960A21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styleId="a5">
    <w:name w:val="Body Text Indent"/>
    <w:basedOn w:val="a"/>
    <w:link w:val="a6"/>
    <w:rsid w:val="00960A21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1">
    <w:name w:val="Body Text 2"/>
    <w:basedOn w:val="a"/>
    <w:link w:val="22"/>
    <w:rsid w:val="00960A21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3">
    <w:name w:val="Body Text Indent 2"/>
    <w:basedOn w:val="a"/>
    <w:link w:val="24"/>
    <w:rsid w:val="00960A2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7">
    <w:name w:val="Plain Text"/>
    <w:basedOn w:val="a"/>
    <w:link w:val="a8"/>
    <w:rsid w:val="00960A21"/>
    <w:pPr>
      <w:suppressAutoHyphens w:val="0"/>
    </w:pPr>
    <w:rPr>
      <w:rFonts w:ascii="Courier New" w:hAnsi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rsid w:val="00960A21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a9">
    <w:name w:val="Заголовок МОЙ"/>
    <w:basedOn w:val="a"/>
    <w:next w:val="1"/>
    <w:qFormat/>
    <w:rsid w:val="00960A21"/>
    <w:pPr>
      <w:widowControl w:val="0"/>
      <w:suppressAutoHyphens w:val="0"/>
      <w:autoSpaceDE w:val="0"/>
      <w:autoSpaceDN w:val="0"/>
      <w:adjustRightInd w:val="0"/>
      <w:spacing w:line="360" w:lineRule="auto"/>
      <w:ind w:firstLine="709"/>
      <w:jc w:val="center"/>
    </w:pPr>
    <w:rPr>
      <w:b/>
      <w:sz w:val="28"/>
      <w:szCs w:val="28"/>
      <w:lang w:eastAsia="ru-RU"/>
    </w:rPr>
  </w:style>
  <w:style w:type="paragraph" w:styleId="aa">
    <w:name w:val="Balloon Text"/>
    <w:basedOn w:val="a"/>
    <w:link w:val="ab"/>
    <w:rsid w:val="00960A2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960A21"/>
    <w:rPr>
      <w:rFonts w:ascii="Tahoma" w:eastAsia="Times New Roman" w:hAnsi="Tahoma" w:cs="Tahoma"/>
      <w:sz w:val="16"/>
      <w:szCs w:val="16"/>
      <w:lang w:eastAsia="ar-SA"/>
    </w:rPr>
  </w:style>
  <w:style w:type="character" w:styleId="ac">
    <w:name w:val="Hyperlink"/>
    <w:uiPriority w:val="99"/>
    <w:unhideWhenUsed/>
    <w:rsid w:val="00960A21"/>
    <w:rPr>
      <w:strike w:val="0"/>
      <w:dstrike w:val="0"/>
      <w:color w:val="0671AD"/>
      <w:u w:val="none"/>
      <w:effect w:val="none"/>
    </w:rPr>
  </w:style>
  <w:style w:type="character" w:styleId="ad">
    <w:name w:val="Emphasis"/>
    <w:uiPriority w:val="20"/>
    <w:qFormat/>
    <w:rsid w:val="00960A21"/>
    <w:rPr>
      <w:i/>
      <w:iCs/>
    </w:rPr>
  </w:style>
  <w:style w:type="character" w:styleId="ae">
    <w:name w:val="Strong"/>
    <w:uiPriority w:val="22"/>
    <w:qFormat/>
    <w:rsid w:val="00960A21"/>
    <w:rPr>
      <w:b/>
      <w:bCs/>
    </w:rPr>
  </w:style>
  <w:style w:type="character" w:customStyle="1" w:styleId="c0">
    <w:name w:val="c0"/>
    <w:rsid w:val="00960A21"/>
  </w:style>
  <w:style w:type="table" w:styleId="af">
    <w:name w:val="Table Grid"/>
    <w:basedOn w:val="a1"/>
    <w:rsid w:val="00960A2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unhideWhenUsed/>
    <w:rsid w:val="00960A21"/>
    <w:pPr>
      <w:suppressAutoHyphens w:val="0"/>
      <w:spacing w:before="150" w:after="225"/>
    </w:pPr>
    <w:rPr>
      <w:lang w:eastAsia="ru-RU"/>
    </w:rPr>
  </w:style>
  <w:style w:type="character" w:styleId="af1">
    <w:name w:val="FollowedHyperlink"/>
    <w:uiPriority w:val="99"/>
    <w:unhideWhenUsed/>
    <w:rsid w:val="00960A21"/>
    <w:rPr>
      <w:color w:val="800080"/>
      <w:u w:val="single"/>
    </w:rPr>
  </w:style>
  <w:style w:type="paragraph" w:customStyle="1" w:styleId="c9">
    <w:name w:val="c9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2">
    <w:name w:val="c2"/>
    <w:basedOn w:val="a"/>
    <w:rsid w:val="00960A21"/>
    <w:pPr>
      <w:suppressAutoHyphens w:val="0"/>
      <w:spacing w:before="90" w:after="90"/>
    </w:pPr>
    <w:rPr>
      <w:lang w:eastAsia="ru-RU"/>
    </w:rPr>
  </w:style>
  <w:style w:type="character" w:customStyle="1" w:styleId="c10">
    <w:name w:val="c10"/>
    <w:rsid w:val="00960A21"/>
  </w:style>
  <w:style w:type="character" w:customStyle="1" w:styleId="c14">
    <w:name w:val="c14"/>
    <w:rsid w:val="00960A21"/>
  </w:style>
  <w:style w:type="paragraph" w:customStyle="1" w:styleId="FR2">
    <w:name w:val="FR2"/>
    <w:rsid w:val="00960A21"/>
    <w:pPr>
      <w:widowControl w:val="0"/>
      <w:spacing w:after="0"/>
      <w:ind w:firstLine="709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f2">
    <w:name w:val="List Paragraph"/>
    <w:basedOn w:val="a"/>
    <w:uiPriority w:val="34"/>
    <w:qFormat/>
    <w:rsid w:val="00960A21"/>
    <w:pPr>
      <w:ind w:left="708"/>
    </w:pPr>
  </w:style>
  <w:style w:type="paragraph" w:customStyle="1" w:styleId="c18">
    <w:name w:val="c18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35">
    <w:name w:val="c35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32">
    <w:name w:val="c32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39">
    <w:name w:val="c39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27">
    <w:name w:val="c27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28">
    <w:name w:val="c28"/>
    <w:basedOn w:val="a"/>
    <w:rsid w:val="00960A21"/>
    <w:pPr>
      <w:suppressAutoHyphens w:val="0"/>
      <w:spacing w:before="90" w:after="90"/>
    </w:pPr>
    <w:rPr>
      <w:lang w:eastAsia="ru-RU"/>
    </w:rPr>
  </w:style>
  <w:style w:type="paragraph" w:styleId="af3">
    <w:name w:val="header"/>
    <w:basedOn w:val="a"/>
    <w:link w:val="af4"/>
    <w:rsid w:val="00960A21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f5">
    <w:name w:val="footer"/>
    <w:basedOn w:val="a"/>
    <w:link w:val="af6"/>
    <w:uiPriority w:val="99"/>
    <w:rsid w:val="00960A21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comment">
    <w:name w:val="comment"/>
    <w:rsid w:val="00960A21"/>
  </w:style>
  <w:style w:type="character" w:customStyle="1" w:styleId="u">
    <w:name w:val="u"/>
    <w:rsid w:val="00960A21"/>
  </w:style>
  <w:style w:type="character" w:customStyle="1" w:styleId="user-level-to">
    <w:name w:val="user-level-to"/>
    <w:rsid w:val="00960A21"/>
  </w:style>
  <w:style w:type="character" w:customStyle="1" w:styleId="apple-converted-space">
    <w:name w:val="apple-converted-space"/>
    <w:rsid w:val="00960A21"/>
  </w:style>
  <w:style w:type="character" w:customStyle="1" w:styleId="text-0">
    <w:name w:val="text-0"/>
    <w:rsid w:val="00960A21"/>
  </w:style>
  <w:style w:type="character" w:customStyle="1" w:styleId="text-2">
    <w:name w:val="text-2"/>
    <w:rsid w:val="00960A21"/>
  </w:style>
  <w:style w:type="character" w:customStyle="1" w:styleId="text-4">
    <w:name w:val="text-4"/>
    <w:rsid w:val="00960A21"/>
  </w:style>
  <w:style w:type="character" w:customStyle="1" w:styleId="70">
    <w:name w:val="Заголовок 7 Знак"/>
    <w:basedOn w:val="a0"/>
    <w:link w:val="7"/>
    <w:uiPriority w:val="9"/>
    <w:semiHidden/>
    <w:rsid w:val="001C52E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4.wmf"/><Relationship Id="rId21" Type="http://schemas.openxmlformats.org/officeDocument/2006/relationships/image" Target="media/image11.pn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28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2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wmf"/><Relationship Id="rId41" Type="http://schemas.openxmlformats.org/officeDocument/2006/relationships/image" Target="media/image25.wmf"/><Relationship Id="rId54" Type="http://schemas.openxmlformats.org/officeDocument/2006/relationships/oleObject" Target="embeddings/oleObject1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14.png"/><Relationship Id="rId32" Type="http://schemas.openxmlformats.org/officeDocument/2006/relationships/oleObject" Target="embeddings/oleObject2.bin"/><Relationship Id="rId37" Type="http://schemas.openxmlformats.org/officeDocument/2006/relationships/image" Target="media/image23.wmf"/><Relationship Id="rId40" Type="http://schemas.openxmlformats.org/officeDocument/2006/relationships/oleObject" Target="embeddings/oleObject6.bin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oleObject" Target="embeddings/oleObject4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61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9.png"/><Relationship Id="rId31" Type="http://schemas.openxmlformats.org/officeDocument/2006/relationships/image" Target="media/image20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hyperlink" Target="http://kaygorodova.ru/images/stories/7_klass/mord_2_chasty.zip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1A7D7B-65DB-4785-9C54-B3ADAF16C2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9</TotalTime>
  <Pages>1</Pages>
  <Words>12058</Words>
  <Characters>68734</Characters>
  <Application>Microsoft Office Word</Application>
  <DocSecurity>0</DocSecurity>
  <Lines>572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ов</dc:creator>
  <cp:keywords/>
  <dc:description/>
  <cp:lastModifiedBy>1</cp:lastModifiedBy>
  <cp:revision>226</cp:revision>
  <dcterms:created xsi:type="dcterms:W3CDTF">2002-01-01T01:30:00Z</dcterms:created>
  <dcterms:modified xsi:type="dcterms:W3CDTF">2015-12-10T16:18:00Z</dcterms:modified>
</cp:coreProperties>
</file>